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thumbnail.emf" Type="http://schemas.openxmlformats.org/package/2006/relationships/metadata/thumbnail"/><Relationship Id="rId3" Target="docProps/core.xml" Type="http://schemas.openxmlformats.org/package/2006/relationships/metadata/core-properties"/><Relationship Id="rId4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36C9" w:rsidRDefault="00DA36C9">
      <w:bookmarkStart w:id="0" w:name="_GoBack"/>
      <w:bookmarkEnd w:id="0"/>
    </w:p>
    <w:tbl>
      <w:tblPr>
        <w:tblW w:w="2970" w:type="pct"/>
        <w:tblInd w:w="2019" w:type="dxa"/>
        <w:tblLook w:val="01E0" w:firstRow="1" w:lastRow="1" w:firstColumn="1" w:lastColumn="1" w:noHBand="0" w:noVBand="0"/>
      </w:tblPr>
      <w:tblGrid>
        <w:gridCol w:w="6190"/>
      </w:tblGrid>
      <w:tr w:rsidR="00DA36C9" w:rsidRPr="004A4C36" w:rsidTr="00DA36C9">
        <w:trPr>
          <w:trHeight w:val="603"/>
        </w:trPr>
        <w:tc>
          <w:tcPr>
            <w:tcW w:w="5000" w:type="pct"/>
            <w:vMerge w:val="restart"/>
          </w:tcPr>
          <w:p w:rsidR="00DA36C9" w:rsidRPr="00DA36C9" w:rsidRDefault="00DA36C9" w:rsidP="00DA36C9">
            <w:pPr>
              <w:jc w:val="center"/>
              <w:rPr>
                <w:b/>
                <w:bCs/>
                <w:color w:val="FF0000"/>
              </w:rPr>
            </w:pPr>
            <w:r w:rsidRPr="00DA36C9">
              <w:rPr>
                <w:b/>
                <w:bCs/>
                <w:noProof/>
                <w:color w:val="FF0000"/>
              </w:rPr>
              <w:t>KIỂM TRA GIỮA KÌ HKII</w:t>
            </w:r>
            <w:r w:rsidRPr="00DA36C9">
              <w:rPr>
                <w:b/>
                <w:bCs/>
                <w:color w:val="FF0000"/>
              </w:rPr>
              <w:t xml:space="preserve"> – </w:t>
            </w:r>
            <w:r w:rsidRPr="00DA36C9">
              <w:rPr>
                <w:b/>
                <w:bCs/>
                <w:noProof/>
                <w:color w:val="FF0000"/>
              </w:rPr>
              <w:t>NĂM HỌC</w:t>
            </w:r>
            <w:r w:rsidRPr="00DA36C9">
              <w:rPr>
                <w:b/>
                <w:bCs/>
                <w:color w:val="FF0000"/>
              </w:rPr>
              <w:t xml:space="preserve"> </w:t>
            </w:r>
            <w:r w:rsidRPr="00DA36C9">
              <w:rPr>
                <w:b/>
                <w:bCs/>
                <w:noProof/>
                <w:color w:val="FF0000"/>
              </w:rPr>
              <w:t>2020 - 2021</w:t>
            </w:r>
          </w:p>
          <w:p w:rsidR="00DA36C9" w:rsidRPr="00DA36C9" w:rsidRDefault="00DA36C9" w:rsidP="00DA36C9">
            <w:pPr>
              <w:jc w:val="center"/>
              <w:rPr>
                <w:bCs/>
                <w:color w:val="00B0F0"/>
              </w:rPr>
            </w:pPr>
            <w:r w:rsidRPr="00DA36C9">
              <w:rPr>
                <w:b/>
                <w:bCs/>
                <w:noProof/>
                <w:color w:val="00B0F0"/>
              </w:rPr>
              <w:t>MÔN</w:t>
            </w:r>
            <w:r w:rsidRPr="00DA36C9">
              <w:rPr>
                <w:b/>
                <w:bCs/>
                <w:color w:val="00B0F0"/>
              </w:rPr>
              <w:t xml:space="preserve"> </w:t>
            </w:r>
            <w:bookmarkStart w:id="1" w:name="grade"/>
            <w:bookmarkEnd w:id="1"/>
            <w:r w:rsidRPr="00DA36C9">
              <w:rPr>
                <w:b/>
                <w:bCs/>
                <w:noProof/>
                <w:color w:val="00B0F0"/>
              </w:rPr>
              <w:t>VẬT LÝ 11</w:t>
            </w:r>
          </w:p>
          <w:p w:rsidR="00DA36C9" w:rsidRPr="004A4C36" w:rsidRDefault="00DA36C9" w:rsidP="00DA36C9">
            <w:pPr>
              <w:jc w:val="center"/>
              <w:rPr>
                <w:b/>
                <w:bCs/>
                <w:sz w:val="6"/>
                <w:szCs w:val="6"/>
              </w:rPr>
            </w:pPr>
            <w:bookmarkStart w:id="2" w:name="df_time"/>
            <w:bookmarkEnd w:id="2"/>
            <w:r>
              <w:rPr>
                <w:i/>
                <w:iCs/>
                <w:noProof/>
                <w:sz w:val="26"/>
                <w:szCs w:val="26"/>
              </w:rPr>
              <w:t>Thời gian làm bài</w:t>
            </w:r>
            <w:r w:rsidRPr="005C027E">
              <w:rPr>
                <w:i/>
                <w:iCs/>
                <w:sz w:val="26"/>
                <w:szCs w:val="26"/>
              </w:rPr>
              <w:t xml:space="preserve"> : </w:t>
            </w:r>
            <w:bookmarkStart w:id="3" w:name="time"/>
            <w:bookmarkEnd w:id="3"/>
            <w:r>
              <w:rPr>
                <w:i/>
                <w:iCs/>
                <w:noProof/>
                <w:sz w:val="26"/>
                <w:szCs w:val="26"/>
              </w:rPr>
              <w:t>45</w:t>
            </w:r>
            <w:r w:rsidRPr="005C027E">
              <w:rPr>
                <w:i/>
                <w:iCs/>
                <w:sz w:val="26"/>
                <w:szCs w:val="26"/>
              </w:rPr>
              <w:t xml:space="preserve"> </w:t>
            </w:r>
            <w:r>
              <w:rPr>
                <w:i/>
                <w:iCs/>
                <w:noProof/>
                <w:sz w:val="26"/>
                <w:szCs w:val="26"/>
              </w:rPr>
              <w:t>phút</w:t>
            </w:r>
          </w:p>
        </w:tc>
      </w:tr>
      <w:tr w:rsidR="00DA36C9" w:rsidTr="00DA36C9">
        <w:trPr>
          <w:trHeight w:val="276"/>
        </w:trPr>
        <w:tc>
          <w:tcPr>
            <w:tcW w:w="5000" w:type="pct"/>
            <w:vMerge/>
          </w:tcPr>
          <w:p w:rsidR="00DA36C9" w:rsidRDefault="00DA36C9" w:rsidP="002D4C9D">
            <w:pPr>
              <w:jc w:val="center"/>
              <w:rPr>
                <w:b/>
                <w:bCs/>
              </w:rPr>
            </w:pPr>
          </w:p>
        </w:tc>
      </w:tr>
      <w:tr w:rsidR="00DA36C9" w:rsidTr="00DA36C9">
        <w:trPr>
          <w:trHeight w:val="400"/>
        </w:trPr>
        <w:tc>
          <w:tcPr>
            <w:tcW w:w="5000" w:type="pct"/>
            <w:vMerge/>
          </w:tcPr>
          <w:p w:rsidR="00DA36C9" w:rsidRDefault="00DA36C9" w:rsidP="002D4C9D">
            <w:pPr>
              <w:jc w:val="center"/>
              <w:rPr>
                <w:b/>
                <w:bCs/>
              </w:rPr>
            </w:pPr>
          </w:p>
        </w:tc>
      </w:tr>
    </w:tbl>
    <w:p w:rsidR="002D4C9D" w:rsidRPr="003B0D5C" w:rsidRDefault="00D01945" w:rsidP="002D4C9D">
      <w:pPr>
        <w:rPr>
          <w:b/>
          <w:lang w:val="vi-VN"/>
        </w:rPr>
      </w:pPr>
      <w:r w:rsidRPr="003B0D5C">
        <w:rPr>
          <w:b/>
          <w:lang w:val="vi-VN"/>
        </w:rPr>
        <w:t>I. PHẦN TRẮC NGHIỆM</w:t>
      </w:r>
    </w:p>
    <w:p w:rsidR="002D4C9D" w:rsidRPr="003B0D5C" w:rsidRDefault="003E6F97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noProof/>
          <w:sz w:val="24"/>
          <w:szCs w:val="24"/>
          <w:lang w:val="en-US" w:eastAsia="en-US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0" t="3175" r="0" b="0"/>
                <wp:wrapNone/>
                <wp:docPr id="62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4wtQuSQIAANMEAAAOAAAAZHJzL2Uyb0RvYy54bWysVMlu2zAQvRfoPxC8K1oiK5YQOWgsqxe3 NZD0A2iSsoRKJEHSlo2i/94hvdROL0VQHQhy1jfzZvT4tB96tOPadFKUOL6LMOKCStaJTYm/v9bB FCNjiWCkl4KX+MANfpp9/PA4qoInspU94xpBEGGKUZW4tVYVYWhoywdi7qTiApSN1AOx8NSbkGky QvShD5MoysJRaqa0pNwYkFZHJZ75+E3Dqf3WNIZb1JcYsFl/an+u3RnOHkmx0US1HT3BIO9AMZBO QNJLqIpYgra6+yvU0FEtjWzsHZVDKJumo9zXANXE0ZtqXlqiuK8FmmPUpU3m/4WlX3crjTpW4izB SJABOFp2gqPUtWZUpgCLuVhpVxzdixe1lPSHQULOWyI23EN8PShwi51HeOPiHkZBgvX4RTKwIVsr fZ/2jR5cSOgA2ns6Dhc6+N4iCsIsyfPp/QQjetaFpDg7Km3sZy4H5C4l7gGzD0x2S2MdEFKcTVwe Ieuu7z3bvbgRgOFRAmnB1ekcAE/ezzzKF9PFNA3SJFsEaVRVwad6ngZZHT9MqvtqPq/iXy5vnBZt xxgXLs15kOL034g6jfRxBC6jdIEc3kb3tQHEN0jjJI2ekzyos+lDkNbpJMgfomkQxflznkVpnlb1 LVJP83HzIMF7kaKxxPkkmfjmG9l3zHXAYTN6s573Gu2I2z3/+QkBzbWZllvBPDEtJ2xxulvS9cf7 VfUO8Z/qgbgzZX7q3KAdR3Yt2WGlz9MIm+OdTlvuVvP6Dffrf9HsNwAAAP//AwBQSwMEFAAGAAgA AAAhAGnEBRHbAAAABQEAAA8AAABkcnMvZG93bnJldi54bWxMjsFOwzAQRO9I/QdrK3GjTotomxCn qkDAgRMtUsXNjZckNF5Htpukf8/CBY6jGb15+Wa0rejRh8aRgvksAYFUOtNQpeB9/3SzBhGiJqNb R6jgggE2xeQq15lxA71hv4uVYAiFTCuoY+wyKUNZo9Vh5jok7j6dtzpy9JU0Xg8Mt61cJMlSWt0Q P9S6w4cay9PubBWEx9PBfX0ML+s+9Xt8vRzK1fOtUtfTcXsPIuIY/8bwo8/qULDT0Z3JBNEqWN3x UMGC/blN03QJ4vibZZHL//bFNwAAAP//AwBQSwECLQAUAAYACAAAACEAtoM4kv4AAADhAQAAEwAA AAAAAAAAAAAAAAAAAAAAW0NvbnRlbnRfVHlwZXNdLnhtbFBLAQItABQABgAIAAAAIQA4/SH/1gAA AJQBAAALAAAAAAAAAAAAAAAAAC8BAABfcmVscy8ucmVsc1BLAQItABQABgAIAAAAIQA4wtQuSQIA ANMEAAAOAAAAAAAAAAAAAAAAAC4CAABkcnMvZTJvRG9jLnhtbFBLAQItABQABgAIAAAAIQBpxAUR 2wAAAAUBAAAPAAAAAAAAAAAAAAAAAKMEAABkcnMvZG93bnJldi54bWxQSwUGAAAAAAQABADzAAAA qwUAAAAA " stroked="f"/>
            </w:pict>
          </mc:Fallback>
        </mc:AlternateContent>
      </w:r>
      <w:r w:rsidR="002D4C9D" w:rsidRPr="003B0D5C">
        <w:rPr>
          <w:rFonts w:ascii="Times New Roman" w:eastAsia="Times New Roman" w:hAnsi="Times New Roman"/>
          <w:b/>
          <w:sz w:val="24"/>
          <w:szCs w:val="24"/>
        </w:rPr>
        <w:t xml:space="preserve">Câu 1: </w:t>
      </w:r>
      <w:r w:rsidR="002D4C9D" w:rsidRPr="003B0D5C">
        <w:rPr>
          <w:rFonts w:ascii="Times New Roman" w:hAnsi="Times New Roman"/>
          <w:sz w:val="24"/>
          <w:szCs w:val="24"/>
          <w:lang w:eastAsia="en-US"/>
        </w:rPr>
        <w:t xml:space="preserve">Chọn câu </w:t>
      </w:r>
      <w:r w:rsidR="002D4C9D" w:rsidRPr="003B0D5C">
        <w:rPr>
          <w:rFonts w:ascii="Times New Roman" w:hAnsi="Times New Roman"/>
          <w:b/>
          <w:bCs/>
          <w:i/>
          <w:iCs/>
          <w:sz w:val="24"/>
          <w:szCs w:val="24"/>
          <w:lang w:eastAsia="en-US"/>
        </w:rPr>
        <w:t>sai</w:t>
      </w:r>
      <w:r w:rsidR="002D4C9D" w:rsidRPr="003B0D5C">
        <w:rPr>
          <w:rFonts w:ascii="Times New Roman" w:hAnsi="Times New Roman"/>
          <w:sz w:val="24"/>
          <w:szCs w:val="24"/>
          <w:lang w:eastAsia="en-US"/>
        </w:rPr>
        <w:t>: Từ thông qua mặt S đặt trong từ trường phụ thuộc vào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độ lớn của diện tích mặt S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độ lớn của chu vi của đường giới hạn mặt S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độ nghiêng của mặt S so với </w:t>
      </w:r>
      <w:r w:rsidR="003E6F97">
        <w:rPr>
          <w:noProof/>
          <w:position w:val="-4"/>
        </w:rPr>
        <w:drawing>
          <wp:inline distT="0" distB="0" distL="0" distR="0">
            <wp:extent cx="152400" cy="266700"/>
            <wp:effectExtent l="0" t="0" r="0" b="0"/>
            <wp:docPr id="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0D5C">
        <w:rPr>
          <w:color w:val="000000"/>
          <w:lang w:val="en-GB"/>
        </w:rPr>
        <w:t>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độ lớn của cảm ứng từ </w:t>
      </w:r>
      <w:r w:rsidR="003E6F97">
        <w:rPr>
          <w:noProof/>
          <w:position w:val="-4"/>
        </w:rPr>
        <w:drawing>
          <wp:inline distT="0" distB="0" distL="0" distR="0">
            <wp:extent cx="152400" cy="266700"/>
            <wp:effectExtent l="0" t="0" r="0" b="0"/>
            <wp:docPr id="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0D5C">
        <w:rPr>
          <w:color w:val="000000"/>
          <w:lang w:val="en-GB"/>
        </w:rPr>
        <w:t>.</w:t>
      </w:r>
    </w:p>
    <w:p w:rsidR="002D4C9D" w:rsidRPr="003B0D5C" w:rsidRDefault="002D4C9D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B0D5C">
        <w:rPr>
          <w:rFonts w:ascii="Times New Roman" w:eastAsia="Times New Roman" w:hAnsi="Times New Roman"/>
          <w:b/>
          <w:sz w:val="24"/>
          <w:szCs w:val="24"/>
        </w:rPr>
        <w:t xml:space="preserve">Câu 2: </w:t>
      </w:r>
      <w:r w:rsidRPr="003B0D5C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</w:t>
      </w:r>
      <w:r w:rsidRPr="003B0D5C">
        <w:rPr>
          <w:rFonts w:ascii="Times New Roman" w:hAnsi="Times New Roman"/>
          <w:sz w:val="24"/>
          <w:szCs w:val="24"/>
          <w:lang w:eastAsia="en-US"/>
        </w:rPr>
        <w:t>Trong các trường hợp sau đây trường hợp nào là tương tác từ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Hai dây dẫn có dòng điện chạy qua đặt gần nhau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Trái Đất hút Mặt Trăng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Lược nhựa sau khi cọ xát với dạ có thể hút những mẫy giấy vụn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Hai quả cầu tích điện đặt gần nhau.</w:t>
      </w:r>
    </w:p>
    <w:p w:rsidR="00D01945" w:rsidRPr="003B0D5C" w:rsidRDefault="002D4C9D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sz w:val="24"/>
          <w:szCs w:val="24"/>
          <w:lang w:eastAsia="en-US"/>
        </w:rPr>
      </w:pPr>
      <w:r w:rsidRPr="003B0D5C">
        <w:rPr>
          <w:rFonts w:ascii="Times New Roman" w:eastAsia="Times New Roman" w:hAnsi="Times New Roman"/>
          <w:b/>
          <w:sz w:val="24"/>
          <w:szCs w:val="24"/>
        </w:rPr>
        <w:t xml:space="preserve">Câu 3: </w:t>
      </w:r>
      <w:r w:rsidRPr="003B0D5C">
        <w:rPr>
          <w:rFonts w:ascii="Times New Roman" w:hAnsi="Times New Roman"/>
          <w:sz w:val="24"/>
          <w:szCs w:val="24"/>
          <w:lang w:eastAsia="en-US"/>
        </w:rPr>
        <w:t>Một đoạn dây dẫn mang dòng điện đặt tr</w:t>
      </w:r>
    </w:p>
    <w:p w:rsidR="002D4C9D" w:rsidRPr="003B0D5C" w:rsidRDefault="002D4C9D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B0D5C">
        <w:rPr>
          <w:rFonts w:ascii="Times New Roman" w:hAnsi="Times New Roman"/>
          <w:sz w:val="24"/>
          <w:szCs w:val="24"/>
          <w:lang w:eastAsia="en-US"/>
        </w:rPr>
        <w:t>ong từ trường đều. Lực từ lớn nhất tác dụng lên đoạn dây dẫn khi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Đoạn dây dẫn đặt vuông góc với các đường sức từ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Đoạn dây dẫn đặt hợp với các đường sức từ góc 60</w:t>
      </w:r>
      <w:r w:rsidRPr="003B0D5C">
        <w:rPr>
          <w:color w:val="000000"/>
          <w:vertAlign w:val="superscript"/>
          <w:lang w:val="en-GB"/>
        </w:rPr>
        <w:t>0</w:t>
      </w:r>
      <w:r w:rsidRPr="003B0D5C">
        <w:rPr>
          <w:color w:val="000000"/>
          <w:lang w:val="en-GB"/>
        </w:rPr>
        <w:t>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Đoạn dây dẫn đặt song song với các đường sức từ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Đoạn dây dẫn đặt hợp với các đường sức từ góc 45</w:t>
      </w:r>
      <w:r w:rsidRPr="003B0D5C">
        <w:rPr>
          <w:color w:val="000000"/>
          <w:vertAlign w:val="superscript"/>
          <w:lang w:val="en-GB"/>
        </w:rPr>
        <w:t>0</w:t>
      </w:r>
      <w:r w:rsidRPr="003B0D5C">
        <w:rPr>
          <w:color w:val="000000"/>
          <w:lang w:val="en-GB"/>
        </w:rPr>
        <w:t>.</w:t>
      </w:r>
    </w:p>
    <w:p w:rsidR="002D4C9D" w:rsidRPr="003B0D5C" w:rsidRDefault="002D4C9D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B0D5C">
        <w:rPr>
          <w:rFonts w:ascii="Times New Roman" w:eastAsia="Times New Roman" w:hAnsi="Times New Roman"/>
          <w:b/>
          <w:sz w:val="24"/>
          <w:szCs w:val="24"/>
        </w:rPr>
        <w:t xml:space="preserve">Câu 4: </w:t>
      </w:r>
      <w:r w:rsidRPr="003B0D5C">
        <w:rPr>
          <w:rFonts w:ascii="Times New Roman" w:hAnsi="Times New Roman"/>
          <w:sz w:val="24"/>
          <w:szCs w:val="24"/>
          <w:lang w:eastAsia="en-US"/>
        </w:rPr>
        <w:t>Hai dây dẫn thẳng, dài vô hạn trùng với hai trục tọa độ vuông góc xOy, có các dòng điện I</w:t>
      </w:r>
      <w:r w:rsidRPr="003B0D5C">
        <w:rPr>
          <w:rFonts w:ascii="Times New Roman" w:hAnsi="Times New Roman"/>
          <w:sz w:val="24"/>
          <w:szCs w:val="24"/>
          <w:vertAlign w:val="subscript"/>
          <w:lang w:eastAsia="en-US"/>
        </w:rPr>
        <w:t>1</w:t>
      </w:r>
      <w:r w:rsidRPr="003B0D5C">
        <w:rPr>
          <w:rFonts w:ascii="Times New Roman" w:hAnsi="Times New Roman"/>
          <w:sz w:val="24"/>
          <w:szCs w:val="24"/>
          <w:lang w:eastAsia="en-US"/>
        </w:rPr>
        <w:t xml:space="preserve"> = 2 A, I</w:t>
      </w:r>
      <w:r w:rsidRPr="003B0D5C">
        <w:rPr>
          <w:rFonts w:ascii="Times New Roman" w:hAnsi="Times New Roman"/>
          <w:sz w:val="24"/>
          <w:szCs w:val="24"/>
          <w:vertAlign w:val="subscript"/>
          <w:lang w:eastAsia="en-US"/>
        </w:rPr>
        <w:t>2</w:t>
      </w:r>
      <w:r w:rsidRPr="003B0D5C">
        <w:rPr>
          <w:rFonts w:ascii="Times New Roman" w:hAnsi="Times New Roman"/>
          <w:sz w:val="24"/>
          <w:szCs w:val="24"/>
          <w:lang w:eastAsia="en-US"/>
        </w:rPr>
        <w:t xml:space="preserve"> = 5 A chạy qua cùng chiều với chiều dương của các trục toạ độ. Cảm ứng từ tại điểm A có toạ độ</w:t>
      </w:r>
      <w:r w:rsidR="00DB5C79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3B0D5C">
        <w:rPr>
          <w:rFonts w:ascii="Times New Roman" w:hAnsi="Times New Roman"/>
          <w:sz w:val="24"/>
          <w:szCs w:val="24"/>
          <w:lang w:eastAsia="en-US"/>
        </w:rPr>
        <w:t>x = 2 cm, y = 4 cm là</w:t>
      </w:r>
    </w:p>
    <w:p w:rsidR="002D4C9D" w:rsidRPr="003B0D5C" w:rsidRDefault="002D4C9D" w:rsidP="00D01945">
      <w:pPr>
        <w:tabs>
          <w:tab w:val="left" w:pos="240"/>
          <w:tab w:val="left" w:pos="2620"/>
          <w:tab w:val="left" w:pos="5240"/>
          <w:tab w:val="left" w:pos="786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2. 10</w:t>
      </w:r>
      <w:r w:rsidRPr="003B0D5C">
        <w:rPr>
          <w:color w:val="000000"/>
          <w:vertAlign w:val="superscript"/>
          <w:lang w:val="en-GB"/>
        </w:rPr>
        <w:t xml:space="preserve">-5 </w:t>
      </w:r>
      <w:r w:rsidRPr="003B0D5C">
        <w:rPr>
          <w:color w:val="000000"/>
          <w:lang w:val="en-GB"/>
        </w:rPr>
        <w:t>T.</w:t>
      </w:r>
      <w:r w:rsidRPr="003B0D5C"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4. 10</w:t>
      </w:r>
      <w:r w:rsidRPr="003B0D5C">
        <w:rPr>
          <w:color w:val="000000"/>
          <w:vertAlign w:val="superscript"/>
          <w:lang w:val="en-GB"/>
        </w:rPr>
        <w:t xml:space="preserve">-5 </w:t>
      </w:r>
      <w:r w:rsidRPr="003B0D5C">
        <w:rPr>
          <w:color w:val="000000"/>
          <w:lang w:val="en-GB"/>
        </w:rPr>
        <w:t>T.</w:t>
      </w: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8. 10</w:t>
      </w:r>
      <w:r w:rsidRPr="003B0D5C">
        <w:rPr>
          <w:color w:val="000000"/>
          <w:vertAlign w:val="superscript"/>
          <w:lang w:val="en-GB"/>
        </w:rPr>
        <w:t xml:space="preserve">-5 </w:t>
      </w:r>
      <w:r w:rsidRPr="003B0D5C">
        <w:rPr>
          <w:color w:val="000000"/>
          <w:lang w:val="en-GB"/>
        </w:rPr>
        <w:t>T.</w:t>
      </w: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10</w:t>
      </w:r>
      <w:r w:rsidRPr="003B0D5C">
        <w:rPr>
          <w:color w:val="000000"/>
          <w:vertAlign w:val="superscript"/>
          <w:lang w:val="en-GB"/>
        </w:rPr>
        <w:t xml:space="preserve">-5 </w:t>
      </w:r>
      <w:r w:rsidRPr="003B0D5C">
        <w:rPr>
          <w:color w:val="000000"/>
          <w:lang w:val="en-GB"/>
        </w:rPr>
        <w:t>T.</w:t>
      </w:r>
    </w:p>
    <w:p w:rsidR="002D4C9D" w:rsidRPr="003B0D5C" w:rsidRDefault="002D4C9D" w:rsidP="00D01945">
      <w:pPr>
        <w:pStyle w:val="Normal0"/>
        <w:tabs>
          <w:tab w:val="left" w:pos="24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B0D5C">
        <w:rPr>
          <w:rFonts w:ascii="Times New Roman" w:eastAsia="Times New Roman" w:hAnsi="Times New Roman"/>
          <w:b/>
          <w:sz w:val="24"/>
          <w:szCs w:val="24"/>
        </w:rPr>
        <w:t xml:space="preserve">Câu 5: </w:t>
      </w:r>
      <w:r w:rsidRPr="003B0D5C">
        <w:rPr>
          <w:rFonts w:ascii="Times New Roman" w:hAnsi="Times New Roman"/>
          <w:sz w:val="24"/>
          <w:szCs w:val="24"/>
          <w:lang w:eastAsia="en-US"/>
        </w:rPr>
        <w:t>Trong một mạch kín dòng điện cảm ứng xuất hiện khi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trong mạch có một nguồn điện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mạch điện được đặt trong một từ trường đều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từ thông qua mạch điện biến thiên theo thời gian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mạch điện được đặt trong một từ trường không đều.</w:t>
      </w:r>
    </w:p>
    <w:p w:rsidR="002D4C9D" w:rsidRPr="003B0D5C" w:rsidRDefault="002D4C9D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B0D5C">
        <w:rPr>
          <w:rFonts w:ascii="Times New Roman" w:eastAsia="Times New Roman" w:hAnsi="Times New Roman"/>
          <w:b/>
          <w:sz w:val="24"/>
          <w:szCs w:val="24"/>
        </w:rPr>
        <w:t xml:space="preserve">Câu 6: </w:t>
      </w:r>
      <w:r w:rsidRPr="003B0D5C">
        <w:rPr>
          <w:rFonts w:ascii="Times New Roman" w:hAnsi="Times New Roman"/>
          <w:sz w:val="24"/>
          <w:szCs w:val="24"/>
          <w:lang w:val="it-IT" w:eastAsia="en-US"/>
        </w:rPr>
        <w:t xml:space="preserve">Chọn câu trả lời </w:t>
      </w:r>
      <w:r w:rsidRPr="003B0D5C">
        <w:rPr>
          <w:rFonts w:ascii="Times New Roman" w:hAnsi="Times New Roman"/>
          <w:b/>
          <w:bCs/>
          <w:i/>
          <w:iCs/>
          <w:sz w:val="24"/>
          <w:szCs w:val="24"/>
          <w:lang w:val="it-IT" w:eastAsia="en-US"/>
        </w:rPr>
        <w:t>sai</w:t>
      </w:r>
      <w:r w:rsidRPr="003B0D5C">
        <w:rPr>
          <w:rFonts w:ascii="Times New Roman" w:hAnsi="Times New Roman"/>
          <w:sz w:val="24"/>
          <w:szCs w:val="24"/>
          <w:lang w:val="it-IT" w:eastAsia="en-US"/>
        </w:rPr>
        <w:t>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it-IT"/>
        </w:rPr>
        <w:t>Cảm ứng từ đặc trưng cho từ trường về mặt gây ra lực từ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it-IT"/>
        </w:rPr>
        <w:t xml:space="preserve"> Tương tác giữa dòng điện với dòng điện gọi là tương tác từ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it-IT"/>
        </w:rPr>
        <w:t xml:space="preserve"> Xung quanh 1 điện tích đứng yên có điện trường và từ trường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it-IT"/>
        </w:rPr>
        <w:t xml:space="preserve"> Ta chỉ vẽ được một đường sức từ qua mỗi điểm trong từ trường.</w:t>
      </w:r>
    </w:p>
    <w:p w:rsidR="002D4C9D" w:rsidRPr="003B0D5C" w:rsidRDefault="002D4C9D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B0D5C">
        <w:rPr>
          <w:rFonts w:ascii="Times New Roman" w:eastAsia="Times New Roman" w:hAnsi="Times New Roman"/>
          <w:b/>
          <w:sz w:val="24"/>
          <w:szCs w:val="24"/>
        </w:rPr>
        <w:t xml:space="preserve">Câu 7: </w:t>
      </w:r>
      <w:r w:rsidRPr="003B0D5C">
        <w:rPr>
          <w:rFonts w:ascii="Times New Roman" w:hAnsi="Times New Roman"/>
          <w:sz w:val="24"/>
          <w:szCs w:val="24"/>
          <w:lang w:eastAsia="en-US"/>
        </w:rPr>
        <w:t>Một ống dây dài 50 cm có 2500 vòng dây. Đường kính ống dây bằng 2 cm. Cho một dòng điện biến đổi đều theo thời gian chạy qua ống dây. Sau thời gian 0,01 s dòng điện tăng từ 0 đến 3 A. Suất điện động tự cảm trong ống dây có độ lớn là</w:t>
      </w:r>
    </w:p>
    <w:p w:rsidR="002D4C9D" w:rsidRPr="003B0D5C" w:rsidRDefault="002D4C9D" w:rsidP="00D01945">
      <w:pPr>
        <w:tabs>
          <w:tab w:val="left" w:pos="240"/>
          <w:tab w:val="left" w:pos="2620"/>
          <w:tab w:val="left" w:pos="5240"/>
          <w:tab w:val="left" w:pos="786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0,30 V.</w:t>
      </w:r>
      <w:r w:rsidRPr="003B0D5C"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3,00 V.</w:t>
      </w: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0,15 V.</w:t>
      </w: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1,50 V.</w:t>
      </w:r>
    </w:p>
    <w:p w:rsidR="002D4C9D" w:rsidRPr="003B0D5C" w:rsidRDefault="002D4C9D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B0D5C">
        <w:rPr>
          <w:rFonts w:ascii="Times New Roman" w:eastAsia="Times New Roman" w:hAnsi="Times New Roman"/>
          <w:b/>
          <w:sz w:val="24"/>
          <w:szCs w:val="24"/>
        </w:rPr>
        <w:t xml:space="preserve">Câu 8: </w:t>
      </w:r>
      <w:r w:rsidRPr="003B0D5C">
        <w:rPr>
          <w:rFonts w:ascii="Times New Roman" w:hAnsi="Times New Roman"/>
          <w:sz w:val="24"/>
          <w:szCs w:val="24"/>
          <w:lang w:val="pt-BR" w:eastAsia="en-US"/>
        </w:rPr>
        <w:t>Khung dây tròn bán kính 31,4 cm có 10 vòng dây quấn cách điện với nhau, có dòng điện I chạy qua. Cảm ứng từ tại tâm khung dây là 2.10</w:t>
      </w:r>
      <w:r w:rsidRPr="003B0D5C">
        <w:rPr>
          <w:rFonts w:ascii="Times New Roman" w:hAnsi="Times New Roman"/>
          <w:sz w:val="24"/>
          <w:szCs w:val="24"/>
          <w:vertAlign w:val="superscript"/>
          <w:lang w:val="pt-BR" w:eastAsia="en-US"/>
        </w:rPr>
        <w:t>-5</w:t>
      </w:r>
      <w:r w:rsidRPr="003B0D5C">
        <w:rPr>
          <w:rFonts w:ascii="Times New Roman" w:hAnsi="Times New Roman"/>
          <w:sz w:val="24"/>
          <w:szCs w:val="24"/>
          <w:lang w:val="pt-BR" w:eastAsia="en-US"/>
        </w:rPr>
        <w:t xml:space="preserve"> T. Cường độ dòng điện chạy qua mỗi vòng dây là</w:t>
      </w:r>
    </w:p>
    <w:p w:rsidR="002D4C9D" w:rsidRPr="003B0D5C" w:rsidRDefault="002D4C9D" w:rsidP="00D01945">
      <w:pPr>
        <w:tabs>
          <w:tab w:val="left" w:pos="240"/>
          <w:tab w:val="left" w:pos="2620"/>
          <w:tab w:val="left" w:pos="5240"/>
          <w:tab w:val="left" w:pos="786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pt-BR"/>
        </w:rPr>
        <w:t>100 mA.</w:t>
      </w:r>
      <w:r w:rsidRPr="003B0D5C"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pt-BR"/>
        </w:rPr>
        <w:t>1 mA.</w:t>
      </w: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pt-BR"/>
        </w:rPr>
        <w:t>1 A.</w:t>
      </w: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pt-BR"/>
        </w:rPr>
        <w:t>10 mA.</w:t>
      </w:r>
    </w:p>
    <w:p w:rsidR="002D4C9D" w:rsidRPr="003B0D5C" w:rsidRDefault="002D4C9D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B0D5C">
        <w:rPr>
          <w:rFonts w:ascii="Times New Roman" w:eastAsia="Times New Roman" w:hAnsi="Times New Roman"/>
          <w:b/>
          <w:sz w:val="24"/>
          <w:szCs w:val="24"/>
        </w:rPr>
        <w:t xml:space="preserve">Câu 9: </w:t>
      </w:r>
      <w:r w:rsidRPr="003B0D5C">
        <w:rPr>
          <w:rFonts w:ascii="Times New Roman" w:hAnsi="Times New Roman"/>
          <w:sz w:val="24"/>
          <w:szCs w:val="24"/>
          <w:lang w:eastAsia="en-US"/>
        </w:rPr>
        <w:t>Khung dây tròn bán kính 30 cm có 10 vòng dây. Cường độ dòng điện qua mỗi vòng dây là 0,3 A. Cảm ứng từ tại tâm khung dây là</w:t>
      </w:r>
    </w:p>
    <w:p w:rsidR="002D4C9D" w:rsidRPr="003B0D5C" w:rsidRDefault="002D4C9D" w:rsidP="00D01945">
      <w:pPr>
        <w:tabs>
          <w:tab w:val="left" w:pos="240"/>
          <w:tab w:val="left" w:pos="2620"/>
          <w:tab w:val="left" w:pos="5240"/>
          <w:tab w:val="left" w:pos="786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6,28.10</w:t>
      </w:r>
      <w:r w:rsidRPr="003B0D5C">
        <w:rPr>
          <w:color w:val="000000"/>
          <w:vertAlign w:val="superscript"/>
          <w:lang w:val="en-GB"/>
        </w:rPr>
        <w:t xml:space="preserve">-6 </w:t>
      </w:r>
      <w:r w:rsidRPr="003B0D5C">
        <w:rPr>
          <w:color w:val="000000"/>
          <w:lang w:val="en-GB"/>
        </w:rPr>
        <w:t>T.</w:t>
      </w:r>
      <w:r w:rsidRPr="003B0D5C"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10</w:t>
      </w:r>
      <w:r w:rsidRPr="003B0D5C">
        <w:rPr>
          <w:color w:val="000000"/>
          <w:vertAlign w:val="superscript"/>
          <w:lang w:val="en-GB"/>
        </w:rPr>
        <w:t xml:space="preserve">-6 </w:t>
      </w:r>
      <w:r w:rsidRPr="003B0D5C">
        <w:rPr>
          <w:color w:val="000000"/>
          <w:lang w:val="en-GB"/>
        </w:rPr>
        <w:t>T.</w:t>
      </w: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3,14.10</w:t>
      </w:r>
      <w:r w:rsidRPr="003B0D5C">
        <w:rPr>
          <w:color w:val="000000"/>
          <w:vertAlign w:val="superscript"/>
          <w:lang w:val="en-GB"/>
        </w:rPr>
        <w:t xml:space="preserve">-6 </w:t>
      </w:r>
      <w:r w:rsidRPr="003B0D5C">
        <w:rPr>
          <w:color w:val="000000"/>
          <w:lang w:val="en-GB"/>
        </w:rPr>
        <w:t>T.</w:t>
      </w: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9,42.10</w:t>
      </w:r>
      <w:r w:rsidRPr="003B0D5C">
        <w:rPr>
          <w:color w:val="000000"/>
          <w:vertAlign w:val="superscript"/>
          <w:lang w:val="en-GB"/>
        </w:rPr>
        <w:t xml:space="preserve">-6 </w:t>
      </w:r>
      <w:r w:rsidRPr="003B0D5C">
        <w:rPr>
          <w:color w:val="000000"/>
          <w:lang w:val="en-GB"/>
        </w:rPr>
        <w:t>T.</w:t>
      </w:r>
    </w:p>
    <w:p w:rsidR="002D4C9D" w:rsidRPr="003B0D5C" w:rsidRDefault="002D4C9D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B0D5C">
        <w:rPr>
          <w:rFonts w:ascii="Times New Roman" w:eastAsia="Times New Roman" w:hAnsi="Times New Roman"/>
          <w:b/>
          <w:sz w:val="24"/>
          <w:szCs w:val="24"/>
        </w:rPr>
        <w:t xml:space="preserve">Câu 10: </w:t>
      </w:r>
      <w:r w:rsidRPr="003B0D5C">
        <w:rPr>
          <w:rFonts w:ascii="Times New Roman" w:hAnsi="Times New Roman"/>
          <w:sz w:val="24"/>
          <w:szCs w:val="24"/>
          <w:lang w:eastAsia="en-US"/>
        </w:rPr>
        <w:t>Trong hệ SI đơn vị của hệ số tự cảm là</w:t>
      </w:r>
    </w:p>
    <w:p w:rsidR="002D4C9D" w:rsidRPr="003B0D5C" w:rsidRDefault="002D4C9D" w:rsidP="00D01945">
      <w:pPr>
        <w:tabs>
          <w:tab w:val="left" w:pos="240"/>
          <w:tab w:val="left" w:pos="2620"/>
          <w:tab w:val="left" w:pos="5240"/>
          <w:tab w:val="left" w:pos="786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pt-BR"/>
        </w:rPr>
        <w:t>Vêbe (Wb).</w:t>
      </w:r>
      <w:r w:rsidRPr="003B0D5C"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pt-BR"/>
        </w:rPr>
        <w:t>Henri (H).</w:t>
      </w: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pt-BR"/>
        </w:rPr>
        <w:t>Tesla (T).</w:t>
      </w: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pt-BR"/>
        </w:rPr>
        <w:t>Fara (F).</w:t>
      </w:r>
    </w:p>
    <w:p w:rsidR="002D4C9D" w:rsidRPr="003B0D5C" w:rsidRDefault="002D4C9D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B0D5C">
        <w:rPr>
          <w:rFonts w:ascii="Times New Roman" w:eastAsia="Times New Roman" w:hAnsi="Times New Roman"/>
          <w:b/>
          <w:sz w:val="24"/>
          <w:szCs w:val="24"/>
        </w:rPr>
        <w:t xml:space="preserve">Câu 11: </w:t>
      </w:r>
      <w:r w:rsidRPr="003B0D5C">
        <w:rPr>
          <w:rFonts w:ascii="Times New Roman" w:hAnsi="Times New Roman"/>
          <w:sz w:val="24"/>
          <w:szCs w:val="24"/>
          <w:lang w:eastAsia="en-US"/>
        </w:rPr>
        <w:t>Dùng nam châm thử ta có thể biết được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 Dạng đường s</w:t>
      </w:r>
      <w:r w:rsidRPr="003B0D5C">
        <w:rPr>
          <w:color w:val="000000"/>
          <w:lang w:val="vi-VN"/>
        </w:rPr>
        <w:t>ức</w:t>
      </w:r>
      <w:r w:rsidRPr="003B0D5C">
        <w:rPr>
          <w:color w:val="000000"/>
          <w:lang w:val="en-GB"/>
        </w:rPr>
        <w:t xml:space="preserve"> từ nơi đặt nam châm thử.</w:t>
      </w:r>
    </w:p>
    <w:p w:rsidR="002D4C9D" w:rsidRPr="003B0D5C" w:rsidRDefault="002D4C9D" w:rsidP="00D01945">
      <w:pPr>
        <w:tabs>
          <w:tab w:val="left" w:pos="240"/>
        </w:tabs>
      </w:pPr>
      <w:r w:rsidRPr="003B0D5C">
        <w:lastRenderedPageBreak/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. Độ lớn và hướng của véc tơ cảm ứng từ nơi đặt nam châm thử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 Hướng của véc tơ cảm ứng từ nơi đặt nam châm thử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 Độ mạnh yếu của từ trường nơi đặt nam châm thử.</w:t>
      </w:r>
    </w:p>
    <w:p w:rsidR="002D4C9D" w:rsidRPr="003B0D5C" w:rsidRDefault="002D4C9D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B0D5C">
        <w:rPr>
          <w:rFonts w:ascii="Times New Roman" w:eastAsia="Times New Roman" w:hAnsi="Times New Roman"/>
          <w:b/>
          <w:sz w:val="24"/>
          <w:szCs w:val="24"/>
        </w:rPr>
        <w:t xml:space="preserve">Câu 12: </w:t>
      </w:r>
      <w:r w:rsidRPr="003B0D5C">
        <w:rPr>
          <w:rFonts w:ascii="Times New Roman" w:hAnsi="Times New Roman"/>
          <w:sz w:val="24"/>
          <w:szCs w:val="24"/>
          <w:lang w:val="pt-BR" w:eastAsia="en-US"/>
        </w:rPr>
        <w:t>Nếu trong ống dây xuất hiện một suất điện động tự cảm 10 V khi cường độ dòng điện chạy trong nó thay đổi từ 5 A đến 10 A trong thời gian 0,1 s thì độ tự cảm của ống dây đó bằng</w:t>
      </w:r>
    </w:p>
    <w:p w:rsidR="002D4C9D" w:rsidRPr="003B0D5C" w:rsidRDefault="002D4C9D" w:rsidP="00D01945">
      <w:pPr>
        <w:tabs>
          <w:tab w:val="left" w:pos="240"/>
          <w:tab w:val="left" w:pos="2620"/>
          <w:tab w:val="left" w:pos="5240"/>
          <w:tab w:val="left" w:pos="786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pt-BR"/>
        </w:rPr>
        <w:t>0,5 H.</w:t>
      </w:r>
      <w:r w:rsidRPr="003B0D5C"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pt-BR"/>
        </w:rPr>
        <w:t>1 H.</w:t>
      </w: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pt-BR"/>
        </w:rPr>
        <w:t>0,2 H.</w:t>
      </w: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pt-BR"/>
        </w:rPr>
        <w:t>2 H.</w:t>
      </w:r>
    </w:p>
    <w:p w:rsidR="002D4C9D" w:rsidRPr="003B0D5C" w:rsidRDefault="003E6F97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jc w:val="both"/>
        <w:rPr>
          <w:rFonts w:ascii="Times New Roman" w:eastAsia="Times New Roman" w:hAnsi="Times New Roman"/>
          <w:b/>
          <w:bCs/>
          <w:sz w:val="24"/>
          <w:szCs w:val="24"/>
          <w:lang w:eastAsia="en-US"/>
        </w:rPr>
      </w:pPr>
      <w:r>
        <w:rPr>
          <w:b/>
          <w:noProof/>
          <w:sz w:val="24"/>
          <w:szCs w:val="24"/>
          <w:lang w:val="en-US" w:eastAsia="en-US"/>
        </w:rPr>
        <mc:AlternateContent>
          <mc:Choice Requires="wpg">
            <w:drawing>
              <wp:anchor distT="0" distB="0" distL="114300" distR="114300" simplePos="0" relativeHeight="251657728" behindDoc="1" locked="0" layoutInCell="1" allowOverlap="1">
                <wp:simplePos x="0" y="0"/>
                <wp:positionH relativeFrom="column">
                  <wp:posOffset>6016625</wp:posOffset>
                </wp:positionH>
                <wp:positionV relativeFrom="paragraph">
                  <wp:posOffset>156210</wp:posOffset>
                </wp:positionV>
                <wp:extent cx="438785" cy="914400"/>
                <wp:effectExtent l="0" t="0" r="75565" b="0"/>
                <wp:wrapThrough wrapText="bothSides">
                  <wp:wrapPolygon edited="0">
                    <wp:start x="19693" y="0"/>
                    <wp:lineTo x="2813" y="6750"/>
                    <wp:lineTo x="2813" y="10350"/>
                    <wp:lineTo x="12191" y="14400"/>
                    <wp:lineTo x="8440" y="14850"/>
                    <wp:lineTo x="8440" y="20250"/>
                    <wp:lineTo x="19693" y="21150"/>
                    <wp:lineTo x="23444" y="21150"/>
                    <wp:lineTo x="24382" y="20250"/>
                    <wp:lineTo x="23444" y="0"/>
                    <wp:lineTo x="19693" y="0"/>
                  </wp:wrapPolygon>
                </wp:wrapThrough>
                <wp:docPr id="81" name="Group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438785" cy="914400"/>
                          <a:chOff x="0" y="0"/>
                          <a:chExt cx="439387" cy="914400"/>
                        </a:xfrm>
                      </wpg:grpSpPr>
                      <wps:wsp>
                        <wps:cNvPr id="82" name="Flowchart: Summing Junction 82"/>
                        <wps:cNvSpPr/>
                        <wps:spPr>
                          <a:xfrm>
                            <a:off x="207819" y="326571"/>
                            <a:ext cx="112815" cy="106878"/>
                          </a:xfrm>
                          <a:prstGeom prst="flowChartSummingJunction">
                            <a:avLst/>
                          </a:prstGeom>
                          <a:solidFill>
                            <a:sysClr val="window" lastClr="FFFFFF"/>
                          </a:solidFill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" name="Rectangle 83"/>
                        <wps:cNvSpPr/>
                        <wps:spPr>
                          <a:xfrm>
                            <a:off x="0" y="207818"/>
                            <a:ext cx="273133" cy="314696"/>
                          </a:xfrm>
                          <a:prstGeom prst="rect">
                            <a:avLst/>
                          </a:prstGeom>
                          <a:noFill/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01945" w:rsidRPr="005873E9" w:rsidRDefault="00D01945" w:rsidP="00D01945">
                              <w:pPr>
                                <w:jc w:val="center"/>
                              </w:pPr>
                              <w:r w:rsidRPr="005873E9"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" name="Straight Connector 84"/>
                        <wps:cNvCnPr/>
                        <wps:spPr>
                          <a:xfrm>
                            <a:off x="439387" y="0"/>
                            <a:ext cx="0" cy="849086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85" name="Rectangle 85"/>
                        <wps:cNvSpPr/>
                        <wps:spPr>
                          <a:xfrm>
                            <a:off x="89065" y="599704"/>
                            <a:ext cx="273133" cy="314696"/>
                          </a:xfrm>
                          <a:prstGeom prst="rect">
                            <a:avLst/>
                          </a:prstGeom>
                          <a:noFill/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01945" w:rsidRPr="005873E9" w:rsidRDefault="00D01945" w:rsidP="00D01945">
                              <w:pPr>
                                <w:jc w:val="center"/>
                              </w:pPr>
                              <w:r w:rsidRPr="005873E9">
                                <w:rPr>
                                  <w:position w:val="-4"/>
                                </w:rPr>
                                <w:object w:dxaOrig="240" w:dyaOrig="32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40" type="#_x0000_t75" style="width:12pt;height:15.75pt" o:ole="">
                                    <v:imagedata r:id="rId9" o:title=""/>
                                  </v:shape>
                                  <o:OLEObject Type="Embed" ProgID="Equation.DSMT4" ShapeID="_x0000_i1040" DrawAspect="Content" ObjectID="_1678519310" r:id="rId10"/>
                                </w:object>
                              </w:r>
                              <w:r>
                                <w:t xml:space="preserve"> </w:t>
                              </w:r>
                              <w:r w:rsidRPr="005873E9"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1" o:spid="_x0000_s1026" style="position:absolute;left:0;text-align:left;margin-left:473.75pt;margin-top:12.3pt;width:34.55pt;height:1in;z-index:-251658752" coordsize="4393,914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vgN8+7QMAAJsOAAAOAAAAZHJzL2Uyb0RvYy54bWzsV9tu3DYQfS/QfyD4Xuu2F0mwHBjrrNHC SIyuizzTFHVBKZIludZuvr5DStrdrIM6F8AFguhBIEUOOXNmziF1+WbXcfTEtGmlKHB0EWLEBJVl K+oC//Ww/i3FyFgiSsKlYAXeM4PfXP36y2WvchbLRvKSaQSLCJP3qsCNtSoPAkMb1hFzIRUTMFhJ 3RELXV0HpSY9rN7xIA7DRdBLXSotKTMGvt4Mg/jKr19VjNr3VWWYRbzA4Jv1b+3fj+4dXF2SvNZE NS0d3SDf4EVHWgGbHpa6IZagrW6fLdW1VEsjK3tBZRfIqmop8zFANFF4Fs2tllvlY6nzvlYHmADa M5y+eVn67uleo7YscBphJEgHOfLbIugDOL2qc5hzq9VG3eshQmjeSfq3geHgfNz16+PkXaU7ZwSB op1HfX9Ane0sovBxlqTLdI4RhaEsms3CMSu0gdQ9s6LN24NdBpbndgHJh029awdXegX1ZY4Qmu+D cNMQxXxmjINngjCeIFxz2dOGaJujzbbroDLRH1tBLbAEpfEArLd0qHqYTW5GgM8wi8NlGmUYATpJ vJgvfVpIPqEXRXEajehF4QKgdKsfUCC50sbeMtkh1yhwBZ6tnGejX5NbvnrJ052xg/lk5rJnJG/L dcu57+zNimv0RIBRQMRS9hhxYix8LPDaP6MHn5hxgfoCL5I5sJASYHrFiYVmp6D2jKgxIrwGCaFW e1c+MTbP9nyA+E/2Df3zuX1dHDfENIPDftVxGhcuHOZFYgzbVcmQBtd6lOUeMqvloBpG0XULq91B sPdEg0xAKCB99j28HKwFlmMLo0bqj5/77uZD6cEoRj3IDsT+z5ZoBrH8LqAoPQFAp3xnNl/GsIc+ HXk8HRHbbiUhD0Bd8M433XzLp2alZfcBFPLa7QpDRFDYe0B57KzsIIegsZRdX/tpoE2K2DuxUdQt 7nByOD7sPhCtxkKykIF3ciICyc9qZ5jrLIW83lpZtb6wjrh68fCkdCrzGuxMJnb+CccCETVnKE1c MbjtgcUvcxEQBBp6RnqaHWkYL5MogQ2ciCXRbJEtxiqb2DzxaURPgwv/RTkhHd/AN5IPzInnThi/ iDontt9R/Xb3uBux+UmEH4sIs4kIG6tJWzcWraQQUJFSo3R2woiVeOl0miXDIQxlPx7b08HkihW+ prMsTF8gA2+FO0yfaYg7tgYFOSNDNo/dkff/HyMkt6Tlb0WJ7F7B1cnq1gvL1x0x7sQdJfC1tBDg Gy57J1o4P8n8y1qYZuECVoEUz7NsGfqy+dH10F+Ux3vxz/vB690P/F0e/oD8xXb8W3O/WKd9z6Hj P+XVvwAAAP//AwBQSwMEFAAGAAgAAAAhAMrviF7hAAAACwEAAA8AAABkcnMvZG93bnJldi54bWxM j8FOwkAQhu8mvsNmTLzJtggVareEEPVETAQTw23pDm1Dd7bpLm15e4eT3v7JfPnnm2w12kb02Pna kYJ4EoFAKpypqVTwvX9/WoDwQZPRjSNUcEUPq/z+LtOpcQN9Yb8LpeAS8qlWUIXQplL6okKr/cS1 SLw7uc7qwGNXStPpgcttI6dRlEira+ILlW5xU2Fx3l2sgo9BD+vn+K3fnk+b62E///zZxqjU48O4 fgURcAx/MNz0WR1ydjq6CxkvGgXL2cucUQXTWQLiBkRxwunIKVkkIPNM/v8h/wUAAP//AwBQSwEC LQAUAAYACAAAACEAtoM4kv4AAADhAQAAEwAAAAAAAAAAAAAAAAAAAAAAW0NvbnRlbnRfVHlwZXNd LnhtbFBLAQItABQABgAIAAAAIQA4/SH/1gAAAJQBAAALAAAAAAAAAAAAAAAAAC8BAABfcmVscy8u cmVsc1BLAQItABQABgAIAAAAIQCvgN8+7QMAAJsOAAAOAAAAAAAAAAAAAAAAAC4CAABkcnMvZTJv RG9jLnhtbFBLAQItABQABgAIAAAAIQDK74he4QAAAAsBAAAPAAAAAAAAAAAAAAAAAEcGAABkcnMv ZG93bnJldi54bWxQSwUGAAAAAAQABADzAAAAVQcAAAAA ">
                <v:shapetype id="_x0000_t123" coordsize="21600,21600" o:spt="123" path="m10800,qx,10800,10800,21600,21600,10800,10800,xem3163,3163nfl18437,18437em3163,18437nfl18437,3163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Flowchart: Summing Junction 82" o:spid="_x0000_s1027" type="#_x0000_t123" style="position:absolute;left:2078;top:3265;width:1128;height:1069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QI4aMUA AADbAAAADwAAAGRycy9kb3ducmV2LnhtbESPQWvCQBSE74X+h+UVems2tVQkuooVhR6K1kTQ4yP7 TILZtyG7Mem/dwWhx2FmvmFmi8HU4kqtqywreI9iEMS51RUXCg7Z5m0CwnlkjbVlUvBHDhbz56cZ Jtr2vKdr6gsRIOwSVFB63yRSurwkgy6yDXHwzrY16INsC6lb7APc1HIUx2NpsOKwUGJDq5LyS9oZ Bc2nWa7Hp+PXdvexSrNt535P+KPU68uwnILwNPj/8KP9rRVMRnD/En6AnN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xAjhoxQAAANsAAAAPAAAAAAAAAAAAAAAAAJgCAABkcnMv ZG93bnJldi54bWxQSwUGAAAAAAQABAD1AAAAigMAAAAA " fillcolor="window" strokecolor="windowText" strokeweight=".5pt"/>
                <v:rect id="Rectangle 83" o:spid="_x0000_s1028" style="position:absolute;top:2078;width:2731;height:3147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AA5WsIA AADbAAAADwAAAGRycy9kb3ducmV2LnhtbESPQYvCMBSE74L/ITxhb5q6ikg1SpFdWY/aBfH2bJ5t tXkpTbbWf28EYY/DzHzDLNedqURLjSstKxiPIhDEmdUl5wp+0+/hHITzyBory6TgQQ7Wq35vibG2 d95Te/C5CBB2MSoovK9jKV1WkEE3sjVx8C62MeiDbHKpG7wHuKnkZxTNpMGSw0KBNW0Kym6HP6PA ndtd+qiT4/XksnPyxSad7rZKfQy6ZAHCU+f/w+/2j1Ywn8DrS/gBcvUEAAD//wMAUEsBAi0AFAAG AAgAAAAhAPD3irv9AAAA4gEAABMAAAAAAAAAAAAAAAAAAAAAAFtDb250ZW50X1R5cGVzXS54bWxQ SwECLQAUAAYACAAAACEAMd1fYdIAAACPAQAACwAAAAAAAAAAAAAAAAAuAQAAX3JlbHMvLnJlbHNQ SwECLQAUAAYACAAAACEAMy8FnkEAAAA5AAAAEAAAAAAAAAAAAAAAAAApAgAAZHJzL3NoYXBleG1s LnhtbFBLAQItABQABgAIAAAAIQAsADlawgAAANsAAAAPAAAAAAAAAAAAAAAAAJgCAABkcnMvZG93 bnJldi54bWxQSwUGAAAAAAQABAD1AAAAhwMAAAAA " filled="f" stroked="f" strokeweight="2pt">
                  <v:textbox>
                    <w:txbxContent>
                      <w:p w:rsidR="00D01945" w:rsidRPr="005873E9" w:rsidRDefault="00D01945" w:rsidP="00D01945">
                        <w:pPr>
                          <w:jc w:val="center"/>
                        </w:pPr>
                        <w:r w:rsidRPr="005873E9">
                          <w:t>I</w:t>
                        </w:r>
                      </w:p>
                    </w:txbxContent>
                  </v:textbox>
                </v:rect>
                <v:line id="Straight Connector 84" o:spid="_x0000_s1029" style="position:absolute;visibility:visible;mso-wrap-style:square" from="4393,0" to="4393,849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LA5CcQAAADbAAAADwAAAGRycy9kb3ducmV2LnhtbESPzWrCQBSF9wXfYbiCuzqpSAmpo1RB 0RYXsV24vGSuSdrMnTgzmvj2TkHo8nB+Ps5s0ZtGXMn52rKCl3ECgriwuuZSwffX+jkF4QOyxsYy KbiRh8V88DTDTNuOc7oeQiniCPsMFVQhtJmUvqjIoB/bljh6J+sMhihdKbXDLo6bRk6S5FUarDkS KmxpVVHxe7iYyN3su/1qd/Rn7T+XPx9p7jbLXKnRsH9/AxGoD//hR3urFaRT+PsSf4Cc3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gsDkJxAAAANsAAAAPAAAAAAAAAAAA AAAAAKECAABkcnMvZG93bnJldi54bWxQSwUGAAAAAAQABAD5AAAAkgMAAAAA " strokecolor="windowText">
                  <v:stroke endarrow="block"/>
                </v:line>
                <v:rect id="Rectangle 85" o:spid="_x0000_s1030" style="position:absolute;left:890;top:5997;width:2731;height:3147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KUEtcIA AADbAAAADwAAAGRycy9kb3ducmV2LnhtbESPQYvCMBSE74L/ITxhb5q6qEg1SpFdWY/aBfH2bJ5t tXkpTbbWf28EYY/DzHzDLNedqURLjSstKxiPIhDEmdUl5wp+0+/hHITzyBory6TgQQ7Wq35vibG2 d95Te/C5CBB2MSoovK9jKV1WkEE3sjVx8C62MeiDbHKpG7wHuKnkZxTNpMGSw0KBNW0Kym6HP6PA ndtd+qiT4/XksnPyxSad7LZKfQy6ZAHCU+f/w+/2j1Ywn8LrS/gBcvUEAAD//wMAUEsBAi0AFAAG AAgAAAAhAPD3irv9AAAA4gEAABMAAAAAAAAAAAAAAAAAAAAAAFtDb250ZW50X1R5cGVzXS54bWxQ SwECLQAUAAYACAAAACEAMd1fYdIAAACPAQAACwAAAAAAAAAAAAAAAAAuAQAAX3JlbHMvLnJlbHNQ SwECLQAUAAYACAAAACEAMy8FnkEAAAA5AAAAEAAAAAAAAAAAAAAAAAApAgAAZHJzL3NoYXBleG1s LnhtbFBLAQItABQABgAIAAAAIQDMpQS1wgAAANsAAAAPAAAAAAAAAAAAAAAAAJgCAABkcnMvZG93 bnJldi54bWxQSwUGAAAAAAQABAD1AAAAhwMAAAAA " filled="f" stroked="f" strokeweight="2pt">
                  <v:textbox>
                    <w:txbxContent>
                      <w:p w:rsidR="00D01945" w:rsidRPr="005873E9" w:rsidRDefault="00D01945" w:rsidP="00D01945">
                        <w:pPr>
                          <w:jc w:val="center"/>
                        </w:pPr>
                        <w:r w:rsidRPr="005873E9">
                          <w:rPr>
                            <w:position w:val="-4"/>
                          </w:rPr>
                          <w:object w:dxaOrig="240" w:dyaOrig="320">
                            <v:shape id="_x0000_i1040" type="#_x0000_t75" style="width:12pt;height:15.75pt" o:ole="">
                              <v:imagedata r:id="rId9" o:title=""/>
                            </v:shape>
                            <o:OLEObject Type="Embed" ProgID="Equation.DSMT4" ShapeID="_x0000_i1040" DrawAspect="Content" ObjectID="_1678519310" r:id="rId11"/>
                          </w:object>
                        </w:r>
                        <w:r>
                          <w:t xml:space="preserve"> </w:t>
                        </w:r>
                        <w:r w:rsidRPr="005873E9">
                          <w:t>I</w:t>
                        </w:r>
                      </w:p>
                    </w:txbxContent>
                  </v:textbox>
                </v:rect>
                <w10:wrap type="through"/>
              </v:group>
            </w:pict>
          </mc:Fallback>
        </mc:AlternateContent>
      </w:r>
      <w:r w:rsidR="002D4C9D" w:rsidRPr="003B0D5C">
        <w:rPr>
          <w:rFonts w:ascii="Times New Roman" w:eastAsia="Times New Roman" w:hAnsi="Times New Roman"/>
          <w:b/>
          <w:sz w:val="24"/>
          <w:szCs w:val="24"/>
        </w:rPr>
        <w:t xml:space="preserve">Câu 13: </w:t>
      </w:r>
      <w:r w:rsidR="002D4C9D" w:rsidRPr="003B0D5C">
        <w:rPr>
          <w:rFonts w:ascii="Times New Roman" w:eastAsia="Times New Roman" w:hAnsi="Times New Roman"/>
          <w:sz w:val="24"/>
          <w:szCs w:val="24"/>
          <w:lang w:val="pt-BR" w:eastAsia="en-US"/>
        </w:rPr>
        <w:t>Một dây dẫn thẳng có dòng điện I đặt trong vùng không gian có từ trường đều như hình vẽ. Lực từ tác dụng lên dây có</w:t>
      </w:r>
    </w:p>
    <w:p w:rsidR="00D01945" w:rsidRPr="003B0D5C" w:rsidRDefault="002D4C9D" w:rsidP="00D01945">
      <w:pPr>
        <w:tabs>
          <w:tab w:val="left" w:pos="240"/>
          <w:tab w:val="left" w:pos="524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pt-BR"/>
        </w:rPr>
        <w:t>Phương ngang hướng sang phải.</w:t>
      </w:r>
      <w:r w:rsidRPr="003B0D5C">
        <w:tab/>
      </w:r>
    </w:p>
    <w:p w:rsidR="002D4C9D" w:rsidRPr="003B0D5C" w:rsidRDefault="00D01945" w:rsidP="00D01945">
      <w:pPr>
        <w:tabs>
          <w:tab w:val="left" w:pos="240"/>
          <w:tab w:val="left" w:pos="5240"/>
        </w:tabs>
      </w:pPr>
      <w:r w:rsidRPr="003B0D5C">
        <w:rPr>
          <w:b/>
        </w:rPr>
        <w:tab/>
      </w:r>
      <w:r w:rsidR="002D4C9D" w:rsidRPr="003B0D5C">
        <w:rPr>
          <w:b/>
        </w:rPr>
        <w:t xml:space="preserve">B. </w:t>
      </w:r>
      <w:r w:rsidR="002D4C9D" w:rsidRPr="003B0D5C">
        <w:rPr>
          <w:color w:val="000000"/>
          <w:lang w:val="en-GB"/>
        </w:rPr>
        <w:t xml:space="preserve"> </w:t>
      </w:r>
      <w:r w:rsidR="002D4C9D" w:rsidRPr="003B0D5C">
        <w:rPr>
          <w:color w:val="000000"/>
          <w:lang w:val="pt-BR"/>
        </w:rPr>
        <w:t xml:space="preserve">Phương thẳng đứng hướng xuống. </w:t>
      </w:r>
    </w:p>
    <w:p w:rsidR="00D01945" w:rsidRPr="003B0D5C" w:rsidRDefault="002D4C9D" w:rsidP="00D01945">
      <w:pPr>
        <w:tabs>
          <w:tab w:val="left" w:pos="240"/>
          <w:tab w:val="left" w:pos="5240"/>
        </w:tabs>
      </w:pP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</w:t>
      </w:r>
      <w:r w:rsidRPr="003B0D5C">
        <w:rPr>
          <w:color w:val="000000"/>
          <w:lang w:val="pt-BR"/>
        </w:rPr>
        <w:t xml:space="preserve">Phương ngang hướng sang trái. </w:t>
      </w:r>
      <w:r w:rsidRPr="003B0D5C">
        <w:tab/>
      </w:r>
    </w:p>
    <w:p w:rsidR="002D4C9D" w:rsidRPr="003B0D5C" w:rsidRDefault="00D01945" w:rsidP="00D01945">
      <w:pPr>
        <w:tabs>
          <w:tab w:val="left" w:pos="240"/>
          <w:tab w:val="left" w:pos="5240"/>
        </w:tabs>
      </w:pPr>
      <w:r w:rsidRPr="003B0D5C">
        <w:rPr>
          <w:b/>
        </w:rPr>
        <w:tab/>
      </w:r>
      <w:r w:rsidR="002D4C9D" w:rsidRPr="003B0D5C">
        <w:rPr>
          <w:b/>
        </w:rPr>
        <w:t xml:space="preserve">D. </w:t>
      </w:r>
      <w:r w:rsidR="002D4C9D" w:rsidRPr="003B0D5C">
        <w:rPr>
          <w:color w:val="000000"/>
          <w:lang w:val="en-GB"/>
        </w:rPr>
        <w:t xml:space="preserve"> </w:t>
      </w:r>
      <w:r w:rsidR="002D4C9D" w:rsidRPr="003B0D5C">
        <w:rPr>
          <w:color w:val="000000"/>
          <w:lang w:val="pt-BR"/>
        </w:rPr>
        <w:t>Phương thẳng đứng hướng lên.</w:t>
      </w:r>
    </w:p>
    <w:p w:rsidR="002D4C9D" w:rsidRPr="003B0D5C" w:rsidRDefault="002D4C9D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B0D5C">
        <w:rPr>
          <w:rFonts w:ascii="Times New Roman" w:eastAsia="Times New Roman" w:hAnsi="Times New Roman"/>
          <w:b/>
          <w:sz w:val="24"/>
          <w:szCs w:val="24"/>
        </w:rPr>
        <w:t xml:space="preserve">Câu 14: </w:t>
      </w:r>
      <w:r w:rsidRPr="003B0D5C">
        <w:rPr>
          <w:rFonts w:ascii="Times New Roman" w:hAnsi="Times New Roman"/>
          <w:sz w:val="24"/>
          <w:szCs w:val="24"/>
          <w:lang w:eastAsia="en-US"/>
        </w:rPr>
        <w:t>Một dòng điện chạy trong dây dẫn thẳng, dài trong không khí. Cảm ứng từ tại điểm cách dây dẫn 10 cm là 4.10</w:t>
      </w:r>
      <w:r w:rsidRPr="003B0D5C">
        <w:rPr>
          <w:rFonts w:ascii="Times New Roman" w:hAnsi="Times New Roman"/>
          <w:sz w:val="24"/>
          <w:szCs w:val="24"/>
          <w:vertAlign w:val="superscript"/>
          <w:lang w:eastAsia="en-US"/>
        </w:rPr>
        <w:t xml:space="preserve">-5 </w:t>
      </w:r>
      <w:r w:rsidRPr="003B0D5C">
        <w:rPr>
          <w:rFonts w:ascii="Times New Roman" w:hAnsi="Times New Roman"/>
          <w:sz w:val="24"/>
          <w:szCs w:val="24"/>
          <w:lang w:eastAsia="en-US"/>
        </w:rPr>
        <w:t>T. Cảm ứng từ tại điểm cách dây 40 cm là</w:t>
      </w:r>
    </w:p>
    <w:p w:rsidR="002D4C9D" w:rsidRPr="003B0D5C" w:rsidRDefault="002D4C9D" w:rsidP="00D01945">
      <w:pPr>
        <w:tabs>
          <w:tab w:val="left" w:pos="240"/>
          <w:tab w:val="left" w:pos="2620"/>
          <w:tab w:val="left" w:pos="5240"/>
          <w:tab w:val="left" w:pos="786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4.10</w:t>
      </w:r>
      <w:r w:rsidRPr="003B0D5C">
        <w:rPr>
          <w:color w:val="000000"/>
          <w:vertAlign w:val="superscript"/>
          <w:lang w:val="en-GB"/>
        </w:rPr>
        <w:t xml:space="preserve">-5 </w:t>
      </w:r>
      <w:r w:rsidRPr="003B0D5C">
        <w:rPr>
          <w:color w:val="000000"/>
          <w:lang w:val="en-GB"/>
        </w:rPr>
        <w:t>T.</w:t>
      </w:r>
      <w:r w:rsidRPr="003B0D5C"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8.10</w:t>
      </w:r>
      <w:r w:rsidRPr="003B0D5C">
        <w:rPr>
          <w:color w:val="000000"/>
          <w:vertAlign w:val="superscript"/>
          <w:lang w:val="en-GB"/>
        </w:rPr>
        <w:t xml:space="preserve">-5 </w:t>
      </w:r>
      <w:r w:rsidRPr="003B0D5C">
        <w:rPr>
          <w:color w:val="000000"/>
          <w:lang w:val="en-GB"/>
        </w:rPr>
        <w:t xml:space="preserve">T.  </w:t>
      </w: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2.10</w:t>
      </w:r>
      <w:r w:rsidRPr="003B0D5C">
        <w:rPr>
          <w:color w:val="000000"/>
          <w:vertAlign w:val="superscript"/>
          <w:lang w:val="en-GB"/>
        </w:rPr>
        <w:t xml:space="preserve">-5 </w:t>
      </w:r>
      <w:r w:rsidRPr="003B0D5C">
        <w:rPr>
          <w:color w:val="000000"/>
          <w:lang w:val="en-GB"/>
        </w:rPr>
        <w:t>T.</w:t>
      </w: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10</w:t>
      </w:r>
      <w:r w:rsidRPr="003B0D5C">
        <w:rPr>
          <w:color w:val="000000"/>
          <w:vertAlign w:val="superscript"/>
          <w:lang w:val="en-GB"/>
        </w:rPr>
        <w:t xml:space="preserve">-5 </w:t>
      </w:r>
      <w:r w:rsidRPr="003B0D5C">
        <w:rPr>
          <w:color w:val="000000"/>
          <w:lang w:val="en-GB"/>
        </w:rPr>
        <w:t>T.</w:t>
      </w:r>
    </w:p>
    <w:p w:rsidR="002D4C9D" w:rsidRPr="003B0D5C" w:rsidRDefault="002D4C9D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B0D5C">
        <w:rPr>
          <w:rFonts w:ascii="Times New Roman" w:eastAsia="Times New Roman" w:hAnsi="Times New Roman"/>
          <w:b/>
          <w:sz w:val="24"/>
          <w:szCs w:val="24"/>
        </w:rPr>
        <w:t xml:space="preserve">Câu 15: </w:t>
      </w:r>
      <w:r w:rsidRPr="003B0D5C">
        <w:rPr>
          <w:rFonts w:ascii="Times New Roman" w:hAnsi="Times New Roman"/>
          <w:sz w:val="24"/>
          <w:szCs w:val="24"/>
          <w:lang w:eastAsia="en-US"/>
        </w:rPr>
        <w:t xml:space="preserve"> Cuộn dây có N = 100 vòng, mỗi vòng có diện tích S = 300 cm</w:t>
      </w:r>
      <w:r w:rsidRPr="003B0D5C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Pr="003B0D5C">
        <w:rPr>
          <w:rFonts w:ascii="Times New Roman" w:hAnsi="Times New Roman"/>
          <w:sz w:val="24"/>
          <w:szCs w:val="24"/>
          <w:lang w:eastAsia="en-US"/>
        </w:rPr>
        <w:t xml:space="preserve">. Đặt trong từ trường đều có cảm ứng từ B = 0,2 T sao cho trục của cuộn dây song song với các đường sức từ. Quay đều cuộn dây để sau </w:t>
      </w:r>
      <w:r w:rsidRPr="003B0D5C">
        <w:rPr>
          <w:rFonts w:ascii="Symbol" w:hAnsi="Symbol"/>
          <w:sz w:val="24"/>
          <w:szCs w:val="24"/>
          <w:lang w:eastAsia="en-US"/>
        </w:rPr>
        <w:sym w:font="Symbol" w:char="F044"/>
      </w:r>
      <w:r w:rsidRPr="003B0D5C">
        <w:rPr>
          <w:rFonts w:ascii="Times New Roman" w:hAnsi="Times New Roman"/>
          <w:sz w:val="24"/>
          <w:szCs w:val="24"/>
          <w:lang w:eastAsia="en-US"/>
        </w:rPr>
        <w:t>t = 0,5 s trục của nó vuông góc với các đường sức từ thì suất điện động cảm ứng trung bình trong cuộn dây là</w:t>
      </w:r>
    </w:p>
    <w:p w:rsidR="002D4C9D" w:rsidRPr="003B0D5C" w:rsidRDefault="002D4C9D" w:rsidP="00D01945">
      <w:pPr>
        <w:tabs>
          <w:tab w:val="left" w:pos="240"/>
          <w:tab w:val="left" w:pos="2620"/>
          <w:tab w:val="left" w:pos="5240"/>
          <w:tab w:val="left" w:pos="786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1,2 V.</w:t>
      </w:r>
      <w:r w:rsidRPr="003B0D5C"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4,8 V.</w:t>
      </w: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3,6 V.</w:t>
      </w: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0,6 V.</w:t>
      </w:r>
    </w:p>
    <w:p w:rsidR="002D4C9D" w:rsidRPr="003B0D5C" w:rsidRDefault="002D4C9D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B0D5C">
        <w:rPr>
          <w:rFonts w:ascii="Times New Roman" w:eastAsia="Times New Roman" w:hAnsi="Times New Roman"/>
          <w:b/>
          <w:sz w:val="24"/>
          <w:szCs w:val="24"/>
        </w:rPr>
        <w:t xml:space="preserve">Câu 16: </w:t>
      </w:r>
      <w:r w:rsidRPr="003B0D5C">
        <w:rPr>
          <w:rFonts w:ascii="Times New Roman" w:hAnsi="Times New Roman"/>
          <w:sz w:val="24"/>
          <w:szCs w:val="24"/>
          <w:lang w:eastAsia="en-US"/>
        </w:rPr>
        <w:t xml:space="preserve">Một vòng dây dẫn tròn, </w:t>
      </w:r>
      <w:r w:rsidR="00DB5C79">
        <w:rPr>
          <w:rFonts w:ascii="Times New Roman" w:hAnsi="Times New Roman"/>
          <w:sz w:val="24"/>
          <w:szCs w:val="24"/>
          <w:lang w:eastAsia="en-US"/>
        </w:rPr>
        <w:t>phẳng</w:t>
      </w:r>
      <w:r w:rsidRPr="003B0D5C">
        <w:rPr>
          <w:rFonts w:ascii="Times New Roman" w:hAnsi="Times New Roman"/>
          <w:sz w:val="24"/>
          <w:szCs w:val="24"/>
          <w:lang w:eastAsia="en-US"/>
        </w:rPr>
        <w:t xml:space="preserve"> có đường kính 2 cm đặt trong từ trường đều có cảm ứng từ B = </w:t>
      </w:r>
      <w:r w:rsidR="003E6F97">
        <w:rPr>
          <w:rFonts w:ascii="Times New Roman" w:hAnsi="Times New Roman"/>
          <w:noProof/>
          <w:position w:val="-24"/>
          <w:sz w:val="24"/>
          <w:szCs w:val="24"/>
          <w:lang w:val="en-US" w:eastAsia="en-US"/>
        </w:rPr>
        <w:drawing>
          <wp:inline distT="0" distB="0" distL="0" distR="0">
            <wp:extent cx="238125" cy="3905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0D5C">
        <w:rPr>
          <w:rFonts w:ascii="Times New Roman" w:hAnsi="Times New Roman"/>
          <w:sz w:val="24"/>
          <w:szCs w:val="24"/>
          <w:lang w:eastAsia="en-US"/>
        </w:rPr>
        <w:t xml:space="preserve"> T. Từ thông qua vòng dây khi véc tơ cảm ứng từ </w:t>
      </w:r>
      <w:r w:rsidR="003E6F97">
        <w:rPr>
          <w:rFonts w:ascii="Times New Roman" w:hAnsi="Times New Roman"/>
          <w:noProof/>
          <w:position w:val="-4"/>
          <w:sz w:val="24"/>
          <w:szCs w:val="24"/>
          <w:lang w:val="en-US" w:eastAsia="en-US"/>
        </w:rPr>
        <w:drawing>
          <wp:inline distT="0" distB="0" distL="0" distR="0">
            <wp:extent cx="152400" cy="266700"/>
            <wp:effectExtent l="0" t="0" r="0" b="0"/>
            <wp:docPr id="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0D5C">
        <w:rPr>
          <w:rFonts w:ascii="Times New Roman" w:hAnsi="Times New Roman"/>
          <w:sz w:val="24"/>
          <w:szCs w:val="24"/>
          <w:lang w:eastAsia="en-US"/>
        </w:rPr>
        <w:t xml:space="preserve"> hợp với mặt </w:t>
      </w:r>
      <w:r w:rsidR="00DB5C79">
        <w:rPr>
          <w:rFonts w:ascii="Times New Roman" w:hAnsi="Times New Roman"/>
          <w:sz w:val="24"/>
          <w:szCs w:val="24"/>
          <w:lang w:eastAsia="en-US"/>
        </w:rPr>
        <w:t>phẳng</w:t>
      </w:r>
      <w:r w:rsidRPr="003B0D5C">
        <w:rPr>
          <w:rFonts w:ascii="Times New Roman" w:hAnsi="Times New Roman"/>
          <w:sz w:val="24"/>
          <w:szCs w:val="24"/>
          <w:lang w:eastAsia="en-US"/>
        </w:rPr>
        <w:t xml:space="preserve"> vòng dây góc </w:t>
      </w:r>
      <w:r w:rsidRPr="003B0D5C">
        <w:rPr>
          <w:rFonts w:ascii="Symbol" w:hAnsi="Symbol"/>
          <w:sz w:val="24"/>
          <w:szCs w:val="24"/>
          <w:lang w:eastAsia="en-US"/>
        </w:rPr>
        <w:sym w:font="Symbol" w:char="F061"/>
      </w:r>
      <w:r w:rsidRPr="003B0D5C">
        <w:rPr>
          <w:rFonts w:ascii="Times New Roman" w:hAnsi="Times New Roman"/>
          <w:sz w:val="24"/>
          <w:szCs w:val="24"/>
          <w:lang w:eastAsia="en-US"/>
        </w:rPr>
        <w:t xml:space="preserve"> = 30</w:t>
      </w:r>
      <w:r w:rsidRPr="003B0D5C">
        <w:rPr>
          <w:rFonts w:ascii="Times New Roman" w:hAnsi="Times New Roman"/>
          <w:sz w:val="24"/>
          <w:szCs w:val="24"/>
          <w:vertAlign w:val="superscript"/>
          <w:lang w:eastAsia="en-US"/>
        </w:rPr>
        <w:t>0</w:t>
      </w:r>
      <w:r w:rsidRPr="003B0D5C">
        <w:rPr>
          <w:rFonts w:ascii="Times New Roman" w:hAnsi="Times New Roman"/>
          <w:sz w:val="24"/>
          <w:szCs w:val="24"/>
          <w:lang w:eastAsia="en-US"/>
        </w:rPr>
        <w:t xml:space="preserve"> bằng</w:t>
      </w:r>
    </w:p>
    <w:p w:rsidR="002D4C9D" w:rsidRPr="003B0D5C" w:rsidRDefault="002D4C9D" w:rsidP="00D01945">
      <w:pPr>
        <w:tabs>
          <w:tab w:val="left" w:pos="240"/>
          <w:tab w:val="left" w:pos="2620"/>
          <w:tab w:val="left" w:pos="5240"/>
          <w:tab w:val="left" w:pos="786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10</w:t>
      </w:r>
      <w:r w:rsidRPr="003B0D5C">
        <w:rPr>
          <w:color w:val="000000"/>
          <w:vertAlign w:val="superscript"/>
          <w:lang w:val="en-GB"/>
        </w:rPr>
        <w:t xml:space="preserve">-4 </w:t>
      </w:r>
      <w:r w:rsidRPr="003B0D5C">
        <w:rPr>
          <w:color w:val="000000"/>
          <w:lang w:val="en-GB"/>
        </w:rPr>
        <w:t>Wb.</w:t>
      </w:r>
      <w:r w:rsidRPr="003B0D5C"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10</w:t>
      </w:r>
      <w:r w:rsidRPr="003B0D5C">
        <w:rPr>
          <w:color w:val="000000"/>
          <w:vertAlign w:val="superscript"/>
          <w:lang w:val="en-GB"/>
        </w:rPr>
        <w:t xml:space="preserve">-5 </w:t>
      </w:r>
      <w:r w:rsidRPr="003B0D5C">
        <w:rPr>
          <w:color w:val="000000"/>
          <w:lang w:val="en-GB"/>
        </w:rPr>
        <w:t>Wb.</w:t>
      </w: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</w:t>
      </w:r>
      <w:r w:rsidR="003E6F97"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0D5C">
        <w:rPr>
          <w:color w:val="000000"/>
          <w:lang w:val="en-GB"/>
        </w:rPr>
        <w:t>.10</w:t>
      </w:r>
      <w:r w:rsidRPr="003B0D5C">
        <w:rPr>
          <w:color w:val="000000"/>
          <w:vertAlign w:val="superscript"/>
          <w:lang w:val="en-GB"/>
        </w:rPr>
        <w:t xml:space="preserve">-5 </w:t>
      </w:r>
      <w:r w:rsidRPr="003B0D5C">
        <w:rPr>
          <w:color w:val="000000"/>
          <w:lang w:val="en-GB"/>
        </w:rPr>
        <w:t>Wb.</w:t>
      </w: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</w:t>
      </w:r>
      <w:r w:rsidR="003E6F97"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0D5C">
        <w:rPr>
          <w:color w:val="000000"/>
          <w:lang w:val="en-GB"/>
        </w:rPr>
        <w:t>.10</w:t>
      </w:r>
      <w:r w:rsidRPr="003B0D5C">
        <w:rPr>
          <w:color w:val="000000"/>
          <w:vertAlign w:val="superscript"/>
          <w:lang w:val="en-GB"/>
        </w:rPr>
        <w:t xml:space="preserve">-4 </w:t>
      </w:r>
      <w:r w:rsidRPr="003B0D5C">
        <w:rPr>
          <w:color w:val="000000"/>
          <w:lang w:val="en-GB"/>
        </w:rPr>
        <w:t>Wb.</w:t>
      </w:r>
    </w:p>
    <w:p w:rsidR="002D4C9D" w:rsidRPr="003B0D5C" w:rsidRDefault="002D4C9D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B0D5C">
        <w:rPr>
          <w:rFonts w:ascii="Times New Roman" w:eastAsia="Times New Roman" w:hAnsi="Times New Roman"/>
          <w:b/>
          <w:sz w:val="24"/>
          <w:szCs w:val="24"/>
        </w:rPr>
        <w:t xml:space="preserve">Câu 17: </w:t>
      </w:r>
      <w:r w:rsidRPr="003B0D5C">
        <w:rPr>
          <w:rFonts w:ascii="Times New Roman" w:hAnsi="Times New Roman"/>
          <w:sz w:val="24"/>
          <w:szCs w:val="24"/>
          <w:lang w:eastAsia="en-US"/>
        </w:rPr>
        <w:t xml:space="preserve"> Một khung dây </w:t>
      </w:r>
      <w:r w:rsidR="00DB5C79">
        <w:rPr>
          <w:rFonts w:ascii="Times New Roman" w:hAnsi="Times New Roman"/>
          <w:sz w:val="24"/>
          <w:szCs w:val="24"/>
          <w:lang w:eastAsia="en-US"/>
        </w:rPr>
        <w:t>phẳng</w:t>
      </w:r>
      <w:r w:rsidRPr="003B0D5C">
        <w:rPr>
          <w:rFonts w:ascii="Times New Roman" w:hAnsi="Times New Roman"/>
          <w:sz w:val="24"/>
          <w:szCs w:val="24"/>
          <w:lang w:eastAsia="en-US"/>
        </w:rPr>
        <w:t>, diện tích 20 cm</w:t>
      </w:r>
      <w:r w:rsidRPr="003B0D5C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Pr="003B0D5C">
        <w:rPr>
          <w:rFonts w:ascii="Times New Roman" w:hAnsi="Times New Roman"/>
          <w:sz w:val="24"/>
          <w:szCs w:val="24"/>
          <w:lang w:eastAsia="en-US"/>
        </w:rPr>
        <w:t xml:space="preserve">, gồm 10 vòng đặt trong từ trường đều. Véc tơ cảm ứng từ hợp thành với mặt </w:t>
      </w:r>
      <w:r w:rsidR="00DB5C79">
        <w:rPr>
          <w:rFonts w:ascii="Times New Roman" w:hAnsi="Times New Roman"/>
          <w:sz w:val="24"/>
          <w:szCs w:val="24"/>
          <w:lang w:eastAsia="en-US"/>
        </w:rPr>
        <w:t>phẳng</w:t>
      </w:r>
      <w:r w:rsidRPr="003B0D5C">
        <w:rPr>
          <w:rFonts w:ascii="Times New Roman" w:hAnsi="Times New Roman"/>
          <w:sz w:val="24"/>
          <w:szCs w:val="24"/>
          <w:lang w:eastAsia="en-US"/>
        </w:rPr>
        <w:t xml:space="preserve"> khung dây góc  30</w:t>
      </w:r>
      <w:r w:rsidRPr="003B0D5C">
        <w:rPr>
          <w:rFonts w:ascii="Times New Roman" w:hAnsi="Times New Roman"/>
          <w:sz w:val="24"/>
          <w:szCs w:val="24"/>
          <w:vertAlign w:val="superscript"/>
          <w:lang w:eastAsia="en-US"/>
        </w:rPr>
        <w:t>0</w:t>
      </w:r>
      <w:r w:rsidRPr="003B0D5C">
        <w:rPr>
          <w:rFonts w:ascii="Times New Roman" w:hAnsi="Times New Roman"/>
          <w:sz w:val="24"/>
          <w:szCs w:val="24"/>
          <w:lang w:eastAsia="en-US"/>
        </w:rPr>
        <w:t xml:space="preserve"> và có độ lớn bằng 2.10</w:t>
      </w:r>
      <w:r w:rsidRPr="003B0D5C">
        <w:rPr>
          <w:rFonts w:ascii="Times New Roman" w:hAnsi="Times New Roman"/>
          <w:sz w:val="24"/>
          <w:szCs w:val="24"/>
          <w:vertAlign w:val="superscript"/>
          <w:lang w:eastAsia="en-US"/>
        </w:rPr>
        <w:t xml:space="preserve">-4 </w:t>
      </w:r>
      <w:r w:rsidRPr="003B0D5C">
        <w:rPr>
          <w:rFonts w:ascii="Times New Roman" w:hAnsi="Times New Roman"/>
          <w:sz w:val="24"/>
          <w:szCs w:val="24"/>
          <w:lang w:eastAsia="en-US"/>
        </w:rPr>
        <w:t>T. Người ta làm cho từ trường giảm đều đến không trong khoảng thời gian 0,01 s. Suất điện đông cảm ứng xuất hiện trong khung là</w:t>
      </w:r>
    </w:p>
    <w:p w:rsidR="002D4C9D" w:rsidRPr="003B0D5C" w:rsidRDefault="002D4C9D" w:rsidP="00D01945">
      <w:pPr>
        <w:tabs>
          <w:tab w:val="left" w:pos="240"/>
          <w:tab w:val="left" w:pos="2620"/>
          <w:tab w:val="left" w:pos="5240"/>
          <w:tab w:val="left" w:pos="786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3</w:t>
      </w:r>
      <w:r w:rsidR="003E6F97"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0D5C">
        <w:rPr>
          <w:color w:val="000000"/>
          <w:lang w:val="en-GB"/>
        </w:rPr>
        <w:t>.10</w:t>
      </w:r>
      <w:r w:rsidRPr="003B0D5C">
        <w:rPr>
          <w:color w:val="000000"/>
          <w:vertAlign w:val="superscript"/>
          <w:lang w:val="en-GB"/>
        </w:rPr>
        <w:t xml:space="preserve">-4 </w:t>
      </w:r>
      <w:r w:rsidRPr="003B0D5C">
        <w:rPr>
          <w:color w:val="000000"/>
          <w:lang w:val="en-GB"/>
        </w:rPr>
        <w:t>V.</w:t>
      </w:r>
      <w:r w:rsidRPr="003B0D5C"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3.10</w:t>
      </w:r>
      <w:r w:rsidRPr="003B0D5C">
        <w:rPr>
          <w:color w:val="000000"/>
          <w:vertAlign w:val="superscript"/>
          <w:lang w:val="en-GB"/>
        </w:rPr>
        <w:t xml:space="preserve">-4 </w:t>
      </w:r>
      <w:r w:rsidRPr="003B0D5C">
        <w:rPr>
          <w:color w:val="000000"/>
          <w:lang w:val="en-GB"/>
        </w:rPr>
        <w:t>V.</w:t>
      </w: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2</w:t>
      </w:r>
      <w:r w:rsidR="003E6F97"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0D5C">
        <w:rPr>
          <w:color w:val="000000"/>
          <w:lang w:val="en-GB"/>
        </w:rPr>
        <w:t>.10</w:t>
      </w:r>
      <w:r w:rsidRPr="003B0D5C">
        <w:rPr>
          <w:color w:val="000000"/>
          <w:vertAlign w:val="superscript"/>
          <w:lang w:val="en-GB"/>
        </w:rPr>
        <w:t xml:space="preserve">-4 </w:t>
      </w:r>
      <w:r w:rsidRPr="003B0D5C">
        <w:rPr>
          <w:color w:val="000000"/>
          <w:lang w:val="en-GB"/>
        </w:rPr>
        <w:t xml:space="preserve">V. </w:t>
      </w: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2.10</w:t>
      </w:r>
      <w:r w:rsidRPr="003B0D5C">
        <w:rPr>
          <w:color w:val="000000"/>
          <w:vertAlign w:val="superscript"/>
          <w:lang w:val="en-GB"/>
        </w:rPr>
        <w:t xml:space="preserve">-4 </w:t>
      </w:r>
      <w:r w:rsidRPr="003B0D5C">
        <w:rPr>
          <w:color w:val="000000"/>
          <w:lang w:val="en-GB"/>
        </w:rPr>
        <w:t>V.</w:t>
      </w:r>
    </w:p>
    <w:p w:rsidR="002D4C9D" w:rsidRPr="003B0D5C" w:rsidRDefault="002D4C9D" w:rsidP="00D01945">
      <w:pPr>
        <w:pStyle w:val="Normal0"/>
        <w:tabs>
          <w:tab w:val="left" w:pos="240"/>
          <w:tab w:val="left" w:pos="1800"/>
          <w:tab w:val="left" w:pos="3480"/>
          <w:tab w:val="left" w:pos="5160"/>
        </w:tabs>
        <w:spacing w:line="259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B0D5C">
        <w:rPr>
          <w:rFonts w:ascii="Times New Roman" w:eastAsia="Times New Roman" w:hAnsi="Times New Roman"/>
          <w:b/>
          <w:sz w:val="24"/>
          <w:szCs w:val="24"/>
        </w:rPr>
        <w:t xml:space="preserve">Câu 18: </w:t>
      </w:r>
      <w:r w:rsidRPr="003B0D5C">
        <w:rPr>
          <w:rFonts w:ascii="Times New Roman" w:hAnsi="Times New Roman"/>
          <w:sz w:val="24"/>
          <w:szCs w:val="24"/>
          <w:lang w:eastAsia="en-US"/>
        </w:rPr>
        <w:t>Muốn cho trong một khung dây kín xuất hiện một suất điện động cảm ứng thì một trong các cách đó là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A. </w:t>
      </w:r>
      <w:r w:rsidRPr="003B0D5C">
        <w:rPr>
          <w:color w:val="000000"/>
          <w:lang w:val="en-GB"/>
        </w:rPr>
        <w:t xml:space="preserve"> làm cho từ thông qua khung dây biến thiên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B. </w:t>
      </w:r>
      <w:r w:rsidRPr="003B0D5C">
        <w:rPr>
          <w:color w:val="000000"/>
          <w:lang w:val="en-GB"/>
        </w:rPr>
        <w:t xml:space="preserve"> làm thay đổi diện tích của khung dây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C. </w:t>
      </w:r>
      <w:r w:rsidRPr="003B0D5C">
        <w:rPr>
          <w:color w:val="000000"/>
          <w:lang w:val="en-GB"/>
        </w:rPr>
        <w:t xml:space="preserve"> đưa khung dây kín vào trong từ trường đều.</w:t>
      </w:r>
    </w:p>
    <w:p w:rsidR="002D4C9D" w:rsidRPr="003B0D5C" w:rsidRDefault="002D4C9D" w:rsidP="00D01945">
      <w:pPr>
        <w:tabs>
          <w:tab w:val="left" w:pos="240"/>
        </w:tabs>
      </w:pPr>
      <w:r w:rsidRPr="003B0D5C">
        <w:tab/>
      </w:r>
      <w:r w:rsidRPr="003B0D5C">
        <w:rPr>
          <w:b/>
        </w:rPr>
        <w:t xml:space="preserve">D. </w:t>
      </w:r>
      <w:r w:rsidRPr="003B0D5C">
        <w:rPr>
          <w:color w:val="000000"/>
          <w:lang w:val="en-GB"/>
        </w:rPr>
        <w:t xml:space="preserve"> quay khung dây quanh trục đối xứng của nó.</w:t>
      </w:r>
    </w:p>
    <w:p w:rsidR="003B0D5C" w:rsidRPr="003B0D5C" w:rsidRDefault="003B0D5C" w:rsidP="003B0D5C">
      <w:pPr>
        <w:tabs>
          <w:tab w:val="left" w:pos="240"/>
          <w:tab w:val="left" w:pos="2620"/>
          <w:tab w:val="left" w:pos="5240"/>
          <w:tab w:val="left" w:pos="7860"/>
        </w:tabs>
        <w:rPr>
          <w:b/>
          <w:color w:val="000000"/>
          <w:lang w:val="vi-VN"/>
        </w:rPr>
      </w:pPr>
      <w:r w:rsidRPr="003B0D5C">
        <w:rPr>
          <w:b/>
          <w:color w:val="000000"/>
          <w:lang w:val="vi-VN"/>
        </w:rPr>
        <w:t xml:space="preserve">II. PHẦN TỰ LUẬN </w:t>
      </w:r>
    </w:p>
    <w:p w:rsidR="003B0D5C" w:rsidRPr="003B0D5C" w:rsidRDefault="003B0D5C" w:rsidP="003B0D5C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/>
          <w:lang w:val="vi-VN"/>
        </w:rPr>
      </w:pPr>
      <w:r w:rsidRPr="003B0D5C">
        <w:rPr>
          <w:b/>
          <w:color w:val="000000"/>
          <w:lang w:val="vi-VN"/>
        </w:rPr>
        <w:t xml:space="preserve">Câu 1: </w:t>
      </w:r>
      <w:r w:rsidRPr="003B0D5C">
        <w:rPr>
          <w:color w:val="000000"/>
          <w:lang w:val="vi-VN"/>
        </w:rPr>
        <w:t xml:space="preserve">Một ống dây dài </w:t>
      </w:r>
      <w:r w:rsidRPr="003B0D5C">
        <w:rPr>
          <w:color w:val="000000"/>
          <w:position w:val="-6"/>
          <w:lang w:val="vi-VN"/>
        </w:rPr>
        <w:object w:dxaOrig="900" w:dyaOrig="279">
          <v:shape id="_x0000_i1025" type="#_x0000_t75" style="width:45pt;height:13.95pt" o:ole="">
            <v:imagedata r:id="rId17" o:title=""/>
          </v:shape>
          <o:OLEObject Type="Embed" ProgID="Equation.DSMT4" ShapeID="_x0000_i1025" DrawAspect="Content" ObjectID="_1678519295" r:id="rId18"/>
        </w:object>
      </w:r>
      <w:r w:rsidRPr="003B0D5C">
        <w:rPr>
          <w:color w:val="000000"/>
          <w:lang w:val="vi-VN"/>
        </w:rPr>
        <w:t xml:space="preserve"> gồm </w:t>
      </w:r>
      <w:r w:rsidRPr="003B0D5C">
        <w:rPr>
          <w:color w:val="000000"/>
          <w:position w:val="-6"/>
          <w:lang w:val="vi-VN"/>
        </w:rPr>
        <w:object w:dxaOrig="960" w:dyaOrig="279">
          <v:shape id="_x0000_i1026" type="#_x0000_t75" style="width:48pt;height:13.95pt" o:ole="">
            <v:imagedata r:id="rId19" o:title=""/>
          </v:shape>
          <o:OLEObject Type="Embed" ProgID="Equation.DSMT4" ShapeID="_x0000_i1026" DrawAspect="Content" ObjectID="_1678519296" r:id="rId20"/>
        </w:object>
      </w:r>
      <w:r w:rsidRPr="003B0D5C">
        <w:rPr>
          <w:color w:val="000000"/>
          <w:lang w:val="vi-VN"/>
        </w:rPr>
        <w:t xml:space="preserve"> vòng dây, đường kính mỗi vòng dây  </w:t>
      </w:r>
      <w:r w:rsidRPr="003B0D5C">
        <w:rPr>
          <w:color w:val="000000"/>
          <w:position w:val="-6"/>
          <w:lang w:val="vi-VN"/>
        </w:rPr>
        <w:object w:dxaOrig="840" w:dyaOrig="279">
          <v:shape id="_x0000_i1027" type="#_x0000_t75" style="width:42pt;height:13.95pt" o:ole="">
            <v:imagedata r:id="rId21" o:title=""/>
          </v:shape>
          <o:OLEObject Type="Embed" ProgID="Equation.DSMT4" ShapeID="_x0000_i1027" DrawAspect="Content" ObjectID="_1678519297" r:id="rId22"/>
        </w:object>
      </w:r>
      <w:r w:rsidRPr="003B0D5C">
        <w:rPr>
          <w:color w:val="000000"/>
          <w:lang w:val="vi-VN"/>
        </w:rPr>
        <w:t xml:space="preserve"> có dòng điện với cường độ </w:t>
      </w:r>
      <w:r w:rsidRPr="003B0D5C">
        <w:rPr>
          <w:color w:val="000000"/>
          <w:position w:val="-6"/>
          <w:lang w:val="vi-VN"/>
        </w:rPr>
        <w:object w:dxaOrig="660" w:dyaOrig="279">
          <v:shape id="_x0000_i1028" type="#_x0000_t75" style="width:33pt;height:13.95pt" o:ole="">
            <v:imagedata r:id="rId23" o:title=""/>
          </v:shape>
          <o:OLEObject Type="Embed" ProgID="Equation.DSMT4" ShapeID="_x0000_i1028" DrawAspect="Content" ObjectID="_1678519298" r:id="rId24"/>
        </w:object>
      </w:r>
      <w:r w:rsidRPr="003B0D5C">
        <w:rPr>
          <w:color w:val="000000"/>
          <w:lang w:val="vi-VN"/>
        </w:rPr>
        <w:t>đi qua.</w:t>
      </w:r>
    </w:p>
    <w:p w:rsidR="003B0D5C" w:rsidRPr="003B0D5C" w:rsidRDefault="003B0D5C" w:rsidP="003B0D5C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/>
          <w:lang w:val="vi-VN"/>
        </w:rPr>
      </w:pPr>
      <w:r w:rsidRPr="003B0D5C">
        <w:rPr>
          <w:color w:val="000000"/>
          <w:lang w:val="vi-VN"/>
        </w:rPr>
        <w:tab/>
        <w:t>a. Tính độ tự cảm của ống dây.</w:t>
      </w:r>
    </w:p>
    <w:p w:rsidR="003B0D5C" w:rsidRPr="003B0D5C" w:rsidRDefault="003B0D5C" w:rsidP="003B0D5C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/>
          <w:lang w:val="vi-VN"/>
        </w:rPr>
      </w:pPr>
      <w:r w:rsidRPr="003B0D5C">
        <w:rPr>
          <w:color w:val="000000"/>
          <w:lang w:val="vi-VN"/>
        </w:rPr>
        <w:tab/>
        <w:t xml:space="preserve">b. Thời gian ngắt dòng điện là </w:t>
      </w:r>
      <w:r w:rsidRPr="003B0D5C">
        <w:rPr>
          <w:color w:val="000000"/>
          <w:position w:val="-10"/>
          <w:lang w:val="vi-VN"/>
        </w:rPr>
        <w:object w:dxaOrig="660" w:dyaOrig="320">
          <v:shape id="_x0000_i1029" type="#_x0000_t75" style="width:33pt;height:16pt" o:ole="">
            <v:imagedata r:id="rId25" o:title=""/>
          </v:shape>
          <o:OLEObject Type="Embed" ProgID="Equation.DSMT4" ShapeID="_x0000_i1029" DrawAspect="Content" ObjectID="_1678519299" r:id="rId26"/>
        </w:object>
      </w:r>
      <w:r w:rsidRPr="003B0D5C">
        <w:rPr>
          <w:color w:val="000000"/>
          <w:lang w:val="vi-VN"/>
        </w:rPr>
        <w:t xml:space="preserve"> giây, tính suất điện động tự cảm xuất hiện trong ống dây.</w:t>
      </w:r>
    </w:p>
    <w:p w:rsidR="003B0D5C" w:rsidRPr="003B0D5C" w:rsidRDefault="003B0D5C" w:rsidP="003B0D5C">
      <w:pPr>
        <w:tabs>
          <w:tab w:val="left" w:pos="404"/>
        </w:tabs>
        <w:spacing w:line="276" w:lineRule="auto"/>
        <w:jc w:val="both"/>
        <w:rPr>
          <w:lang w:val="vi-VN"/>
        </w:rPr>
      </w:pPr>
      <w:r w:rsidRPr="003B0D5C">
        <w:rPr>
          <w:b/>
        </w:rPr>
        <w:t>Câu 2:</w:t>
      </w:r>
      <w:r w:rsidRPr="003B0D5C">
        <w:t xml:space="preserve"> </w:t>
      </w:r>
      <w:r w:rsidRPr="003B0D5C">
        <w:rPr>
          <w:lang w:val="vi-VN"/>
        </w:rPr>
        <w:t xml:space="preserve">Một dây dẫn thẳng, rất dài đặt trong không khí có cường độ </w:t>
      </w:r>
      <w:r w:rsidRPr="003B0D5C">
        <w:rPr>
          <w:lang w:val="it-IT"/>
        </w:rPr>
        <w:t>I</w:t>
      </w:r>
      <w:r w:rsidRPr="003B0D5C">
        <w:rPr>
          <w:vertAlign w:val="subscript"/>
          <w:lang w:val="it-IT"/>
        </w:rPr>
        <w:t>1</w:t>
      </w:r>
      <w:r w:rsidRPr="003B0D5C">
        <w:rPr>
          <w:lang w:val="it-IT"/>
        </w:rPr>
        <w:t xml:space="preserve"> = 6 A</w:t>
      </w:r>
      <w:r w:rsidRPr="003B0D5C">
        <w:rPr>
          <w:lang w:val="vi-VN"/>
        </w:rPr>
        <w:t xml:space="preserve"> chạy qua.</w:t>
      </w:r>
    </w:p>
    <w:p w:rsidR="003B0D5C" w:rsidRPr="003B0D5C" w:rsidRDefault="003B0D5C" w:rsidP="003B0D5C">
      <w:pPr>
        <w:tabs>
          <w:tab w:val="left" w:pos="404"/>
        </w:tabs>
        <w:spacing w:line="276" w:lineRule="auto"/>
        <w:jc w:val="both"/>
        <w:rPr>
          <w:lang w:val="vi-VN"/>
        </w:rPr>
      </w:pPr>
      <w:r w:rsidRPr="003B0D5C">
        <w:rPr>
          <w:lang w:val="vi-VN"/>
        </w:rPr>
        <w:t xml:space="preserve">a. Xác định độ lớn và biểu diễn vecto cảm ứng từ do dòng điện </w:t>
      </w:r>
      <w:r w:rsidRPr="003B0D5C">
        <w:rPr>
          <w:lang w:val="it-IT"/>
        </w:rPr>
        <w:t>I</w:t>
      </w:r>
      <w:r w:rsidRPr="003B0D5C">
        <w:rPr>
          <w:vertAlign w:val="subscript"/>
          <w:lang w:val="it-IT"/>
        </w:rPr>
        <w:t>1</w:t>
      </w:r>
      <w:r w:rsidRPr="003B0D5C">
        <w:rPr>
          <w:vertAlign w:val="subscript"/>
          <w:lang w:val="vi-VN"/>
        </w:rPr>
        <w:t xml:space="preserve"> </w:t>
      </w:r>
      <w:r w:rsidRPr="003B0D5C">
        <w:rPr>
          <w:lang w:val="vi-VN"/>
        </w:rPr>
        <w:t xml:space="preserve">gây ra tại điểm M cách </w:t>
      </w:r>
      <w:r w:rsidRPr="003B0D5C">
        <w:rPr>
          <w:lang w:val="it-IT"/>
        </w:rPr>
        <w:t>I</w:t>
      </w:r>
      <w:r w:rsidRPr="003B0D5C">
        <w:rPr>
          <w:vertAlign w:val="subscript"/>
          <w:lang w:val="it-IT"/>
        </w:rPr>
        <w:t>1</w:t>
      </w:r>
      <w:r w:rsidRPr="003B0D5C">
        <w:rPr>
          <w:vertAlign w:val="subscript"/>
          <w:lang w:val="vi-VN"/>
        </w:rPr>
        <w:t xml:space="preserve"> </w:t>
      </w:r>
      <w:r w:rsidRPr="003B0D5C">
        <w:rPr>
          <w:lang w:val="vi-VN"/>
        </w:rPr>
        <w:t>10cm.</w:t>
      </w:r>
    </w:p>
    <w:p w:rsidR="003B0D5C" w:rsidRPr="003B0D5C" w:rsidRDefault="003B0D5C" w:rsidP="003B0D5C">
      <w:pPr>
        <w:tabs>
          <w:tab w:val="left" w:pos="404"/>
        </w:tabs>
        <w:spacing w:line="276" w:lineRule="auto"/>
        <w:jc w:val="both"/>
        <w:rPr>
          <w:lang w:val="it-IT"/>
        </w:rPr>
      </w:pPr>
      <w:r w:rsidRPr="003B0D5C">
        <w:rPr>
          <w:lang w:val="vi-VN"/>
        </w:rPr>
        <w:t xml:space="preserve">b. Một </w:t>
      </w:r>
      <w:r w:rsidRPr="003B0D5C">
        <w:rPr>
          <w:lang w:val="it-IT"/>
        </w:rPr>
        <w:t>dây dẫn thẳng, rất dài I</w:t>
      </w:r>
      <w:r w:rsidRPr="003B0D5C">
        <w:rPr>
          <w:vertAlign w:val="subscript"/>
          <w:lang w:val="it-IT"/>
        </w:rPr>
        <w:t>2</w:t>
      </w:r>
      <w:r w:rsidRPr="003B0D5C">
        <w:rPr>
          <w:vertAlign w:val="subscript"/>
          <w:lang w:val="vi-VN"/>
        </w:rPr>
        <w:t xml:space="preserve"> </w:t>
      </w:r>
      <w:r w:rsidRPr="003B0D5C">
        <w:rPr>
          <w:lang w:val="it-IT"/>
        </w:rPr>
        <w:t>đặt song song, cách</w:t>
      </w:r>
      <w:r w:rsidRPr="003B0D5C">
        <w:rPr>
          <w:lang w:val="vi-VN"/>
        </w:rPr>
        <w:t xml:space="preserve"> </w:t>
      </w:r>
      <w:r w:rsidRPr="003B0D5C">
        <w:rPr>
          <w:lang w:val="it-IT"/>
        </w:rPr>
        <w:t>I</w:t>
      </w:r>
      <w:r w:rsidRPr="003B0D5C">
        <w:rPr>
          <w:vertAlign w:val="subscript"/>
          <w:lang w:val="it-IT"/>
        </w:rPr>
        <w:t>1</w:t>
      </w:r>
      <w:r w:rsidRPr="003B0D5C">
        <w:rPr>
          <w:lang w:val="it-IT"/>
        </w:rPr>
        <w:t xml:space="preserve"> 8 cm trong không khí,</w:t>
      </w:r>
      <w:r w:rsidR="00E65893" w:rsidRPr="00E65893">
        <w:rPr>
          <w:sz w:val="26"/>
          <w:szCs w:val="26"/>
          <w:lang w:val="vi-VN"/>
        </w:rPr>
        <w:t xml:space="preserve"> </w:t>
      </w:r>
      <w:r w:rsidR="00E65893" w:rsidRPr="00E65893">
        <w:rPr>
          <w:lang w:val="vi-VN"/>
        </w:rPr>
        <w:t>có dòng điện</w:t>
      </w:r>
      <w:r w:rsidR="00E65893">
        <w:rPr>
          <w:sz w:val="26"/>
          <w:szCs w:val="26"/>
          <w:lang w:val="it-IT"/>
        </w:rPr>
        <w:t xml:space="preserve"> </w:t>
      </w:r>
      <w:r w:rsidRPr="003B0D5C">
        <w:rPr>
          <w:lang w:val="it-IT"/>
        </w:rPr>
        <w:t xml:space="preserve"> ngược chiều</w:t>
      </w:r>
      <w:r w:rsidRPr="003B0D5C">
        <w:rPr>
          <w:lang w:val="vi-VN"/>
        </w:rPr>
        <w:t xml:space="preserve"> với </w:t>
      </w:r>
      <w:r w:rsidRPr="003B0D5C">
        <w:rPr>
          <w:lang w:val="it-IT"/>
        </w:rPr>
        <w:t>I</w:t>
      </w:r>
      <w:r w:rsidRPr="003B0D5C">
        <w:rPr>
          <w:vertAlign w:val="subscript"/>
          <w:lang w:val="it-IT"/>
        </w:rPr>
        <w:t>1</w:t>
      </w:r>
      <w:r w:rsidRPr="003B0D5C">
        <w:rPr>
          <w:lang w:val="vi-VN"/>
        </w:rPr>
        <w:t xml:space="preserve"> và</w:t>
      </w:r>
      <w:r w:rsidRPr="003B0D5C">
        <w:rPr>
          <w:lang w:val="it-IT"/>
        </w:rPr>
        <w:t xml:space="preserve"> cường độ I</w:t>
      </w:r>
      <w:r w:rsidRPr="003B0D5C">
        <w:rPr>
          <w:vertAlign w:val="subscript"/>
          <w:lang w:val="it-IT"/>
        </w:rPr>
        <w:t>2</w:t>
      </w:r>
      <w:r w:rsidRPr="003B0D5C">
        <w:rPr>
          <w:lang w:val="it-IT"/>
        </w:rPr>
        <w:t xml:space="preserve"> = 6 A chạy qua. Xác định cảm ứng từ tổng hợp do hai dòng điện này gây ra tại điểm </w:t>
      </w:r>
      <w:r w:rsidRPr="003B0D5C">
        <w:rPr>
          <w:lang w:val="vi-VN"/>
        </w:rPr>
        <w:t>N</w:t>
      </w:r>
      <w:r w:rsidRPr="003B0D5C">
        <w:rPr>
          <w:lang w:val="it-IT"/>
        </w:rPr>
        <w:t xml:space="preserve"> cách đều hai dây dẫn một khoảng 12 cm.</w:t>
      </w:r>
      <w:r w:rsidRPr="003B0D5C">
        <w:rPr>
          <w:lang w:val="vi-VN"/>
        </w:rPr>
        <w:t xml:space="preserve"> </w:t>
      </w:r>
    </w:p>
    <w:p w:rsidR="002D4C9D" w:rsidRPr="0089595D" w:rsidRDefault="002D4C9D" w:rsidP="002D4C9D">
      <w:pPr>
        <w:rPr>
          <w:sz w:val="26"/>
        </w:rPr>
      </w:pPr>
    </w:p>
    <w:p w:rsidR="002D4C9D" w:rsidRDefault="002D4C9D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b/>
          <w:i/>
          <w:sz w:val="26"/>
        </w:rPr>
      </w:pPr>
      <w:r>
        <w:rPr>
          <w:b/>
          <w:i/>
          <w:sz w:val="26"/>
        </w:rPr>
        <w:t>------ HẾT ------</w:t>
      </w:r>
    </w:p>
    <w:p w:rsidR="003E6F97" w:rsidRDefault="003E6F97" w:rsidP="003E6F97">
      <w:pPr>
        <w:jc w:val="center"/>
        <w:rPr>
          <w:b/>
          <w:sz w:val="26"/>
        </w:rPr>
      </w:pPr>
    </w:p>
    <w:p w:rsidR="003E6F97" w:rsidRDefault="003E6F97" w:rsidP="003E6F97">
      <w:pPr>
        <w:jc w:val="center"/>
        <w:rPr>
          <w:b/>
          <w:sz w:val="26"/>
        </w:rPr>
      </w:pPr>
    </w:p>
    <w:p w:rsidR="003E6F97" w:rsidRDefault="003E6F97" w:rsidP="003E6F97">
      <w:pPr>
        <w:jc w:val="center"/>
        <w:rPr>
          <w:b/>
          <w:sz w:val="26"/>
        </w:rPr>
      </w:pPr>
    </w:p>
    <w:p w:rsidR="003E6F97" w:rsidRPr="00EF0FFE" w:rsidRDefault="003E6F97" w:rsidP="003E6F97">
      <w:pPr>
        <w:jc w:val="center"/>
        <w:rPr>
          <w:b/>
          <w:sz w:val="26"/>
        </w:rPr>
      </w:pPr>
      <w:r w:rsidRPr="00EF0FFE">
        <w:rPr>
          <w:b/>
          <w:sz w:val="26"/>
        </w:rPr>
        <w:t>ĐÁP ÁN</w:t>
      </w:r>
    </w:p>
    <w:p w:rsidR="003E6F97" w:rsidRPr="003E6F97" w:rsidRDefault="003E6F97" w:rsidP="003E6F97">
      <w:pPr>
        <w:rPr>
          <w:b/>
          <w:sz w:val="26"/>
        </w:rPr>
      </w:pPr>
      <w:r w:rsidRPr="003E6F97">
        <w:rPr>
          <w:b/>
          <w:sz w:val="26"/>
        </w:rPr>
        <w:t>I. PHẦN TRẮC NGHIỆM</w:t>
      </w:r>
      <w:r w:rsidRPr="003E6F97">
        <w:rPr>
          <w:b/>
          <w:sz w:val="26"/>
        </w:rPr>
        <w:t xml:space="preserve">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98"/>
        <w:gridCol w:w="1302"/>
        <w:gridCol w:w="1304"/>
        <w:gridCol w:w="1302"/>
        <w:gridCol w:w="1304"/>
        <w:gridCol w:w="1303"/>
        <w:gridCol w:w="1305"/>
        <w:gridCol w:w="1303"/>
      </w:tblGrid>
      <w:tr w:rsidR="003E6F97" w:rsidTr="00020276"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6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1</w:t>
            </w:r>
          </w:p>
        </w:tc>
        <w:tc>
          <w:tcPr>
            <w:tcW w:w="1336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336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6</w:t>
            </w:r>
          </w:p>
        </w:tc>
        <w:tc>
          <w:tcPr>
            <w:tcW w:w="1336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</w:tr>
      <w:tr w:rsidR="003E6F97" w:rsidTr="00020276"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7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2</w:t>
            </w:r>
          </w:p>
        </w:tc>
        <w:tc>
          <w:tcPr>
            <w:tcW w:w="1336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336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7</w:t>
            </w:r>
          </w:p>
        </w:tc>
        <w:tc>
          <w:tcPr>
            <w:tcW w:w="1336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3E6F97" w:rsidTr="00020276"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3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8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3</w:t>
            </w:r>
          </w:p>
        </w:tc>
        <w:tc>
          <w:tcPr>
            <w:tcW w:w="1336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336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8</w:t>
            </w:r>
          </w:p>
        </w:tc>
        <w:tc>
          <w:tcPr>
            <w:tcW w:w="1336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3E6F97" w:rsidTr="00020276"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4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9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4</w:t>
            </w:r>
          </w:p>
        </w:tc>
        <w:tc>
          <w:tcPr>
            <w:tcW w:w="1336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336" w:type="dxa"/>
          </w:tcPr>
          <w:p w:rsidR="003E6F97" w:rsidRDefault="003E6F97" w:rsidP="00020276">
            <w:pPr>
              <w:rPr>
                <w:b/>
                <w:i/>
                <w:sz w:val="26"/>
              </w:rPr>
            </w:pPr>
          </w:p>
        </w:tc>
        <w:tc>
          <w:tcPr>
            <w:tcW w:w="1336" w:type="dxa"/>
          </w:tcPr>
          <w:p w:rsidR="003E6F97" w:rsidRDefault="003E6F97" w:rsidP="00020276">
            <w:pPr>
              <w:rPr>
                <w:b/>
                <w:i/>
                <w:sz w:val="26"/>
              </w:rPr>
            </w:pPr>
          </w:p>
        </w:tc>
      </w:tr>
      <w:tr w:rsidR="003E6F97" w:rsidTr="00020276"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5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0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335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5</w:t>
            </w:r>
          </w:p>
        </w:tc>
        <w:tc>
          <w:tcPr>
            <w:tcW w:w="1336" w:type="dxa"/>
          </w:tcPr>
          <w:p w:rsidR="003E6F97" w:rsidRPr="00E55445" w:rsidRDefault="003E6F97" w:rsidP="0002027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336" w:type="dxa"/>
          </w:tcPr>
          <w:p w:rsidR="003E6F97" w:rsidRDefault="003E6F97" w:rsidP="00020276">
            <w:pPr>
              <w:rPr>
                <w:b/>
                <w:i/>
                <w:sz w:val="26"/>
              </w:rPr>
            </w:pPr>
          </w:p>
        </w:tc>
        <w:tc>
          <w:tcPr>
            <w:tcW w:w="1336" w:type="dxa"/>
          </w:tcPr>
          <w:p w:rsidR="003E6F97" w:rsidRDefault="003E6F97" w:rsidP="00020276">
            <w:pPr>
              <w:rPr>
                <w:b/>
                <w:i/>
                <w:sz w:val="26"/>
              </w:rPr>
            </w:pPr>
          </w:p>
        </w:tc>
      </w:tr>
    </w:tbl>
    <w:p w:rsidR="003E6F97" w:rsidRPr="00E55445" w:rsidRDefault="003E6F97" w:rsidP="003E6F97">
      <w:pPr>
        <w:rPr>
          <w:b/>
          <w:i/>
          <w:sz w:val="26"/>
        </w:rPr>
      </w:pPr>
    </w:p>
    <w:p w:rsidR="003E6F97" w:rsidRDefault="003E6F97" w:rsidP="003E6F97">
      <w:pPr>
        <w:rPr>
          <w:sz w:val="26"/>
          <w:lang w:val="vi-VN"/>
        </w:rPr>
      </w:pPr>
    </w:p>
    <w:p w:rsidR="003E6F97" w:rsidRPr="003E6F97" w:rsidRDefault="003E6F97" w:rsidP="003E6F97">
      <w:pPr>
        <w:rPr>
          <w:b/>
          <w:sz w:val="26"/>
          <w:lang w:val="vi-VN"/>
        </w:rPr>
      </w:pPr>
      <w:r w:rsidRPr="003E6F97">
        <w:rPr>
          <w:b/>
          <w:sz w:val="26"/>
          <w:lang w:val="vi-VN"/>
        </w:rPr>
        <w:t>II. PHẦN TỰ LUẬN</w:t>
      </w:r>
    </w:p>
    <w:p w:rsidR="003E6F97" w:rsidRDefault="003E6F97" w:rsidP="003E6F97">
      <w:pPr>
        <w:rPr>
          <w:sz w:val="26"/>
          <w:lang w:val="vi-VN"/>
        </w:rPr>
      </w:pPr>
    </w:p>
    <w:tbl>
      <w:tblPr>
        <w:tblW w:w="1030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13"/>
        <w:gridCol w:w="2790"/>
      </w:tblGrid>
      <w:tr w:rsidR="003E6F97" w:rsidTr="00020276">
        <w:tc>
          <w:tcPr>
            <w:tcW w:w="7513" w:type="dxa"/>
            <w:shd w:val="clear" w:color="auto" w:fill="auto"/>
          </w:tcPr>
          <w:p w:rsidR="003E6F97" w:rsidRDefault="003E6F97" w:rsidP="00020276">
            <w:r>
              <w:t>Đáp án</w:t>
            </w:r>
          </w:p>
        </w:tc>
        <w:tc>
          <w:tcPr>
            <w:tcW w:w="2790" w:type="dxa"/>
            <w:shd w:val="clear" w:color="auto" w:fill="auto"/>
          </w:tcPr>
          <w:p w:rsidR="003E6F97" w:rsidRDefault="003E6F97" w:rsidP="00020276">
            <w:r>
              <w:t>Điểm</w:t>
            </w:r>
          </w:p>
        </w:tc>
      </w:tr>
      <w:tr w:rsidR="003E6F97" w:rsidTr="00020276">
        <w:tc>
          <w:tcPr>
            <w:tcW w:w="7513" w:type="dxa"/>
            <w:shd w:val="clear" w:color="auto" w:fill="auto"/>
          </w:tcPr>
          <w:p w:rsidR="003E6F97" w:rsidRPr="00B90EEA" w:rsidRDefault="003E6F97" w:rsidP="00020276">
            <w:pPr>
              <w:tabs>
                <w:tab w:val="left" w:pos="240"/>
              </w:tabs>
              <w:jc w:val="both"/>
              <w:rPr>
                <w:lang w:val="it-IT"/>
              </w:rPr>
            </w:pPr>
            <w:r>
              <w:rPr>
                <w:b/>
                <w:bCs/>
                <w:lang w:val="pt-BR"/>
              </w:rPr>
              <w:t xml:space="preserve">Câu </w:t>
            </w:r>
            <w:r w:rsidRPr="00B90EEA">
              <w:rPr>
                <w:b/>
                <w:bCs/>
                <w:lang w:val="pt-BR"/>
              </w:rPr>
              <w:t>1</w:t>
            </w:r>
            <w:r w:rsidRPr="00B90EEA">
              <w:rPr>
                <w:lang w:val="pt-BR"/>
              </w:rPr>
              <w:t xml:space="preserve">. </w:t>
            </w:r>
            <w:r w:rsidRPr="00B90EEA">
              <w:rPr>
                <w:lang w:val="it-IT"/>
              </w:rPr>
              <w:t>L = 4</w:t>
            </w:r>
            <w:r w:rsidRPr="00B90EEA">
              <w:sym w:font="Symbol" w:char="F070"/>
            </w:r>
            <w:r w:rsidRPr="00B90EEA">
              <w:rPr>
                <w:lang w:val="it-IT"/>
              </w:rPr>
              <w:t>.10</w:t>
            </w:r>
            <w:r w:rsidRPr="00B90EEA">
              <w:rPr>
                <w:vertAlign w:val="superscript"/>
                <w:lang w:val="it-IT"/>
              </w:rPr>
              <w:t>-7</w:t>
            </w:r>
            <w:r w:rsidRPr="00B90EEA">
              <w:rPr>
                <w:lang w:val="it-IT"/>
              </w:rPr>
              <w:t xml:space="preserve"> </w:t>
            </w:r>
            <w:r>
              <w:rPr>
                <w:noProof/>
                <w:position w:val="-24"/>
              </w:rPr>
              <w:drawing>
                <wp:inline distT="0" distB="0" distL="0" distR="0">
                  <wp:extent cx="276225" cy="419100"/>
                  <wp:effectExtent l="0" t="0" r="0" b="0"/>
                  <wp:docPr id="17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0EEA">
              <w:rPr>
                <w:lang w:val="it-IT"/>
              </w:rPr>
              <w:t>S = 4</w:t>
            </w:r>
            <w:r w:rsidRPr="00B90EEA">
              <w:sym w:font="Symbol" w:char="F070"/>
            </w:r>
            <w:r w:rsidRPr="00B90EEA">
              <w:rPr>
                <w:lang w:val="it-IT"/>
              </w:rPr>
              <w:t>.10</w:t>
            </w:r>
            <w:r w:rsidRPr="00B90EEA">
              <w:rPr>
                <w:vertAlign w:val="superscript"/>
                <w:lang w:val="it-IT"/>
              </w:rPr>
              <w:t>-7</w:t>
            </w:r>
            <w:r w:rsidRPr="00B90EEA">
              <w:rPr>
                <w:lang w:val="it-IT"/>
              </w:rPr>
              <w:t xml:space="preserve"> </w:t>
            </w:r>
            <w:r>
              <w:rPr>
                <w:noProof/>
                <w:position w:val="-24"/>
              </w:rPr>
              <w:drawing>
                <wp:inline distT="0" distB="0" distL="0" distR="0">
                  <wp:extent cx="276225" cy="419100"/>
                  <wp:effectExtent l="0" t="0" r="0" b="0"/>
                  <wp:docPr id="18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position w:val="-28"/>
              </w:rPr>
              <w:drawing>
                <wp:inline distT="0" distB="0" distL="0" distR="0">
                  <wp:extent cx="352425" cy="466725"/>
                  <wp:effectExtent l="0" t="0" r="9525" b="952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0EEA">
              <w:rPr>
                <w:lang w:val="pt-BR"/>
              </w:rPr>
              <w:sym w:font="Symbol" w:char="F070"/>
            </w:r>
            <w:r w:rsidRPr="00B90EEA">
              <w:rPr>
                <w:lang w:val="it-IT"/>
              </w:rPr>
              <w:t xml:space="preserve"> </w:t>
            </w:r>
          </w:p>
          <w:p w:rsidR="003E6F97" w:rsidRPr="00B90EEA" w:rsidRDefault="003E6F97" w:rsidP="00020276">
            <w:pPr>
              <w:tabs>
                <w:tab w:val="left" w:pos="1960"/>
              </w:tabs>
              <w:jc w:val="both"/>
              <w:rPr>
                <w:lang w:val="it-IT"/>
              </w:rPr>
            </w:pPr>
            <w:r w:rsidRPr="00B90EEA">
              <w:rPr>
                <w:lang w:val="it-IT"/>
              </w:rPr>
              <w:tab/>
              <w:t>= 4</w:t>
            </w:r>
            <w:r w:rsidRPr="00B90EEA">
              <w:sym w:font="Symbol" w:char="F070"/>
            </w:r>
            <w:r w:rsidRPr="00B90EEA">
              <w:rPr>
                <w:lang w:val="it-IT"/>
              </w:rPr>
              <w:t>.10</w:t>
            </w:r>
            <w:r w:rsidRPr="00B90EEA">
              <w:rPr>
                <w:vertAlign w:val="superscript"/>
                <w:lang w:val="it-IT"/>
              </w:rPr>
              <w:t xml:space="preserve">-7 </w:t>
            </w:r>
            <w:r w:rsidRPr="00B90EEA">
              <w:rPr>
                <w:position w:val="-28"/>
              </w:rPr>
              <w:object w:dxaOrig="680" w:dyaOrig="700">
                <v:shape id="_x0000_i1030" type="#_x0000_t75" style="width:34pt;height:35pt" o:ole="">
                  <v:imagedata r:id="rId29" o:title=""/>
                </v:shape>
                <o:OLEObject Type="Embed" ProgID="Equation.DSMT4" ShapeID="_x0000_i1030" DrawAspect="Content" ObjectID="_1678519300" r:id="rId30"/>
              </w:object>
            </w:r>
            <w:r w:rsidRPr="00B90EEA">
              <w:rPr>
                <w:position w:val="-28"/>
              </w:rPr>
              <w:object w:dxaOrig="859" w:dyaOrig="740">
                <v:shape id="_x0000_i1031" type="#_x0000_t75" style="width:42.95pt;height:37pt" o:ole="">
                  <v:imagedata r:id="rId31" o:title=""/>
                </v:shape>
                <o:OLEObject Type="Embed" ProgID="Equation.DSMT4" ShapeID="_x0000_i1031" DrawAspect="Content" ObjectID="_1678519301" r:id="rId32"/>
              </w:object>
            </w:r>
            <w:r>
              <w:t xml:space="preserve"> </w:t>
            </w:r>
            <w:r w:rsidRPr="00B90EEA">
              <w:rPr>
                <w:lang w:val="pt-BR"/>
              </w:rPr>
              <w:sym w:font="Symbol" w:char="F070"/>
            </w:r>
            <w:r>
              <w:rPr>
                <w:lang w:val="pt-BR"/>
              </w:rPr>
              <w:t xml:space="preserve"> =0.</w:t>
            </w:r>
            <w:r>
              <w:rPr>
                <w:lang w:val="vi-VN"/>
              </w:rPr>
              <w:t>021</w:t>
            </w:r>
            <w:r w:rsidRPr="00B90EEA">
              <w:rPr>
                <w:lang w:val="pt-BR"/>
              </w:rPr>
              <w:t xml:space="preserve"> H</w:t>
            </w:r>
          </w:p>
          <w:p w:rsidR="003E6F97" w:rsidRPr="002F4DC5" w:rsidRDefault="003E6F97" w:rsidP="00020276">
            <w:pPr>
              <w:tabs>
                <w:tab w:val="left" w:pos="240"/>
              </w:tabs>
              <w:jc w:val="both"/>
              <w:rPr>
                <w:lang w:val="vi-VN"/>
              </w:rPr>
            </w:pPr>
            <w:r w:rsidRPr="00B90EEA">
              <w:rPr>
                <w:lang w:val="it-IT"/>
              </w:rPr>
              <w:tab/>
              <w:t>|e</w:t>
            </w:r>
            <w:r w:rsidRPr="00B90EEA">
              <w:rPr>
                <w:vertAlign w:val="subscript"/>
                <w:lang w:val="it-IT"/>
              </w:rPr>
              <w:t>tc</w:t>
            </w:r>
            <w:r w:rsidRPr="00B90EEA">
              <w:rPr>
                <w:lang w:val="it-IT"/>
              </w:rPr>
              <w:t>| =  |- L</w:t>
            </w:r>
            <w:r>
              <w:rPr>
                <w:noProof/>
                <w:position w:val="-24"/>
              </w:rPr>
              <w:drawing>
                <wp:inline distT="0" distB="0" distL="0" distR="0">
                  <wp:extent cx="219075" cy="390525"/>
                  <wp:effectExtent l="0" t="0" r="0" b="9525"/>
                  <wp:docPr id="22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0EEA">
              <w:rPr>
                <w:lang w:val="pt-BR"/>
              </w:rPr>
              <w:t xml:space="preserve">| </w:t>
            </w:r>
            <w:r>
              <w:rPr>
                <w:lang w:val="vi-VN"/>
              </w:rPr>
              <w:t xml:space="preserve">= </w:t>
            </w:r>
            <w:r w:rsidRPr="002F4DC5">
              <w:rPr>
                <w:position w:val="-32"/>
                <w:lang w:val="vi-VN"/>
              </w:rPr>
              <w:object w:dxaOrig="2380" w:dyaOrig="760">
                <v:shape id="_x0000_i1032" type="#_x0000_t75" style="width:119pt;height:38pt" o:ole="">
                  <v:imagedata r:id="rId34" o:title=""/>
                </v:shape>
                <o:OLEObject Type="Embed" ProgID="Equation.DSMT4" ShapeID="_x0000_i1032" DrawAspect="Content" ObjectID="_1678519302" r:id="rId35"/>
              </w:object>
            </w:r>
          </w:p>
        </w:tc>
        <w:tc>
          <w:tcPr>
            <w:tcW w:w="2790" w:type="dxa"/>
            <w:shd w:val="clear" w:color="auto" w:fill="auto"/>
          </w:tcPr>
          <w:p w:rsidR="003E6F97" w:rsidRDefault="003E6F97" w:rsidP="00020276"/>
          <w:p w:rsidR="003E6F97" w:rsidRDefault="003E6F97" w:rsidP="00020276">
            <w:r>
              <w:t>0,5đ</w:t>
            </w:r>
          </w:p>
          <w:p w:rsidR="003E6F97" w:rsidRDefault="003E6F97" w:rsidP="00020276"/>
          <w:p w:rsidR="003E6F97" w:rsidRDefault="003E6F97" w:rsidP="00020276"/>
          <w:p w:rsidR="003E6F97" w:rsidRDefault="003E6F97" w:rsidP="00020276">
            <w:r>
              <w:t>0,5đ</w:t>
            </w:r>
          </w:p>
          <w:p w:rsidR="003E6F97" w:rsidRDefault="003E6F97" w:rsidP="00020276"/>
          <w:p w:rsidR="003E6F97" w:rsidRDefault="003E6F97" w:rsidP="00020276"/>
          <w:p w:rsidR="003E6F97" w:rsidRPr="00C50830" w:rsidRDefault="003E6F97" w:rsidP="00020276">
            <w:r>
              <w:rPr>
                <w:lang w:val="vi-VN"/>
              </w:rPr>
              <w:t>0,5</w:t>
            </w:r>
            <w:r>
              <w:t>đ</w:t>
            </w:r>
          </w:p>
        </w:tc>
      </w:tr>
      <w:tr w:rsidR="003E6F97" w:rsidTr="00020276">
        <w:trPr>
          <w:trHeight w:val="4976"/>
        </w:trPr>
        <w:tc>
          <w:tcPr>
            <w:tcW w:w="7513" w:type="dxa"/>
            <w:shd w:val="clear" w:color="auto" w:fill="auto"/>
          </w:tcPr>
          <w:p w:rsidR="003E6F97" w:rsidRPr="0082182D" w:rsidRDefault="003E6F97" w:rsidP="00020276"/>
          <w:p w:rsidR="003E6F97" w:rsidRPr="00A66459" w:rsidRDefault="003E6F97" w:rsidP="00020276">
            <w:pPr>
              <w:rPr>
                <w:b/>
                <w:lang w:val="it-IT"/>
              </w:rPr>
            </w:pPr>
            <w:r w:rsidRPr="00A66459">
              <w:rPr>
                <w:b/>
                <w:lang w:val="it-IT"/>
              </w:rPr>
              <w:t>Câu 2.</w:t>
            </w:r>
          </w:p>
          <w:p w:rsidR="003E6F97" w:rsidRPr="002F4DC5" w:rsidRDefault="003E6F97" w:rsidP="00020276">
            <w:pPr>
              <w:rPr>
                <w:lang w:val="vi-VN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3872" behindDoc="0" locked="0" layoutInCell="1" allowOverlap="1">
                      <wp:simplePos x="0" y="0"/>
                      <wp:positionH relativeFrom="column">
                        <wp:posOffset>514985</wp:posOffset>
                      </wp:positionH>
                      <wp:positionV relativeFrom="paragraph">
                        <wp:posOffset>328930</wp:posOffset>
                      </wp:positionV>
                      <wp:extent cx="2132330" cy="640080"/>
                      <wp:effectExtent l="635" t="0" r="635" b="21590"/>
                      <wp:wrapNone/>
                      <wp:docPr id="54" name="Group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32330" cy="640080"/>
                                <a:chOff x="1351" y="1872"/>
                                <a:chExt cx="3358" cy="1008"/>
                              </a:xfrm>
                            </wpg:grpSpPr>
                            <wps:wsp>
                              <wps:cNvPr id="55" name="AutoShape 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60" y="2160"/>
                                  <a:ext cx="2220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6" name="Group 5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51" y="1872"/>
                                  <a:ext cx="3358" cy="1008"/>
                                  <a:chOff x="1351" y="1872"/>
                                  <a:chExt cx="3358" cy="1008"/>
                                </a:xfrm>
                              </wpg:grpSpPr>
                              <wps:wsp>
                                <wps:cNvPr id="57" name="AutoShape 5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560" y="2029"/>
                                    <a:ext cx="300" cy="300"/>
                                  </a:xfrm>
                                  <a:prstGeom prst="flowChartSummingJunction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8" name="Oval 5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000" y="2080"/>
                                    <a:ext cx="80" cy="8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9" name="AutoShape 5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80" y="2160"/>
                                    <a:ext cx="0" cy="72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0" name="Rectangle 5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351" y="2376"/>
                                    <a:ext cx="509" cy="5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E6F97" w:rsidRDefault="003E6F97" w:rsidP="003E6F97">
                                      <w:r w:rsidRPr="00BD3F11">
                                        <w:rPr>
                                          <w:position w:val="-12"/>
                                        </w:rPr>
                                        <w:object w:dxaOrig="220" w:dyaOrig="360">
                                          <v:shape id="_x0000_i1041" type="#_x0000_t75" style="width:11pt;height:18pt" o:ole="">
                                            <v:imagedata r:id="rId36" o:title=""/>
                                          </v:shape>
                                          <o:OLEObject Type="Embed" ProgID="Equation.DSMT4" ShapeID="_x0000_i1041" DrawAspect="Content" ObjectID="_1678519311" r:id="rId37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61" name="Rectangle 5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00" y="1872"/>
                                    <a:ext cx="609" cy="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E6F97" w:rsidRDefault="003E6F97" w:rsidP="003E6F97">
                                      <w:r w:rsidRPr="00BD3F11">
                                        <w:rPr>
                                          <w:position w:val="-4"/>
                                        </w:rPr>
                                        <w:object w:dxaOrig="320" w:dyaOrig="260">
                                          <v:shape id="_x0000_i1042" type="#_x0000_t75" style="width:16pt;height:13pt" o:ole="">
                                            <v:imagedata r:id="rId38" o:title=""/>
                                          </v:shape>
                                          <o:OLEObject Type="Embed" ProgID="Equation.DSMT4" ShapeID="_x0000_i1042" DrawAspect="Content" ObjectID="_1678519312" r:id="rId39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9" o:spid="_x0000_s1031" style="position:absolute;margin-left:40.55pt;margin-top:25.9pt;width:167.9pt;height:50.4pt;z-index:251663872" coordorigin="1351,1872" coordsize="3358,100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nmz8k5wQAADgXAAAOAAAAZHJzL2Uyb0RvYy54bWzsWF1zozYUfe9M/4OGd8eABTZMnJ2sHWfa SbuZZvsDZBCGKUhUkoPTnf73XklATBInO8kmuztdP2CBvs+959wrHb/bVSW6pkIWnM0d78h1EGUJ Twu2mTt/flyNZg6SirCUlJzRuXNDpfPu5Oefjps6pj7PeZlSgWAQJuOmnju5UnU8HsskpxWRR7ym DCozLiqi4FVsxqkgDYxelWPfdcNxw0VaC55QKeHr0lY6J2b8LKOJ+pBlkipUzh1YmzJPYZ5r/Ryf HJN4I0idF0m7DPKMVVSkYDBpP9SSKIK2org3VFUkgkueqaOEV2OeZUVCzR5gN557Zzfngm9rs5dN 3GzqHiaA9g5Ozx42+f36UqAinTsBdhAjFdjITItwpMFp6k0Mbc5FfVVfCrtDKF7w5C8J1eO79fp9 YxujdfMbT2E8slXcgLPLRKWHgG2jnbHBTW8DulMogY++N/EnEzBVAnUhdt1Za6QkB0vqbt4k8BwE td5s6lsDJvlZ230yCcDjdF8PuuraMYntvGat7dr0xsDh5C2m8mWYXuWkpsZUUuPVYRp0mJ4CBqYN Csx+9PTQbsEsqMmOtaAixhc5YRtqWn+8qQFAz+xj0EW/SLDIkyB7sxDABDx8DwrG3Xuofb/F2U7Q AUXiWkh1TnmFdGHuSCVIscnVgjMGjOLCM+Yk1xdSWYS7Dtq6jK+KsjQzlQw1cycK/MB0kLwsUl2p m0mxWS9Kga6Jpqb5teYaNNMjL4nMbbsUSnYTQA2WmklyStKztqxIUdoymL1keh7YLSyzLVlOforc 6Gx2NsMj7IdnI+wul6PT1QKPwpU3DZaT5WKx9P7VS/ZwnBdpSpledacPHv48X2mVyjK7V4genvFw dOOpsNju3ywafNba2Trsmqc3l0JDrr+D+1qCGqfuudr5Xtj5nuUzkAY63uWrVqwvxecHiNm52n1a kvi7JPS0A3WP0EaEWnZ2KimtRPZsPhWCN9pTQWcGdLYdOjM/Teego7PrG4E2Dm6Uc+K2bNYF7SMH +ZyVvAGREepqW1UQNX/dskRBAH+M1QNSDri7Mr92xkGzL0D/z6T5gzxBgtt4D/kJFHIu/nFQA7Ee FO3vLRHUQeUvDAwSeRgDdsq84GCqZVHs16z3awhLYKi5oxxkiwtlE4ptLbRKagNruWFc+0hWGInU BrbsHZL3LYIQBEQb2D+A1qJgYnXAxJ/XdleI34Cljj59HO8kAeK6idM2vh92VlqWRS11bCXxgYgz cLqBbx6OKz9885vwzajzzT09xXsO+voJEtae+XCC1Hqo1oNH9fRr5kePCiRSJn9UooCMsgS9g2ys oinoHoXTmi7Zff1PMqU3EFsdna3Y/gGZskEdBcGeQ7+24vZJmD+Zhnre2wQhcIFt+mgUuIZihzVX wNofE9w+h+2S7P7DN5t2H44Rh/KXg/m5RdSc7j9Fno/d9340WoWz6QivcDCKpu5s5HrR+yh0cYSX q+FJ4qJg9OUniRefq6pCwcVLWVRzZ9Yfvkh86DDVH4T08rsjSvf/0FFF7dY7c6/QZ8c2/XkkKWNw Q/S6KZmsdZhZffWULIQLjHsqYdj6RscIDLcjd+5Qurws7FQCPxX2fqgEXGT8UIm9K5fnq0R/KPk+ VOL2LtEc58z1rFHD9ipZ3//uv5tWtxfeJ/8BAAD//wMAUEsDBBQABgAIAAAAIQC7kEgS3wAAAAkB AAAPAAAAZHJzL2Rvd25yZXYueG1sTI9BS8NAEIXvgv9hGcGb3Ww1oU2zKaWopyLYCuJtm0yT0Oxs yG6T9N87nuxxeB9vvpetJ9uKAXvfONKgZhEIpMKVDVUavg5vTwsQPhgqTesINVzRwzq/v8tMWrqR PnHYh0pwCfnUaKhD6FIpfVGjNX7mOiTOTq63JvDZV7LszcjltpXzKEqkNQ3xh9p0uK2xOO8vVsP7 aMbNs3oddufT9vpziD++dwq1fnyYNisQAafwD8OfPqtDzk5Hd6HSi1bDQikmNcSKF3D+opIliCOD 8TwBmWfydkH+CwAA//8DAFBLAQItABQABgAIAAAAIQC2gziS/gAAAOEBAAATAAAAAAAAAAAAAAAA AAAAAABbQ29udGVudF9UeXBlc10ueG1sUEsBAi0AFAAGAAgAAAAhADj9If/WAAAAlAEAAAsAAAAA AAAAAAAAAAAALwEAAF9yZWxzLy5yZWxzUEsBAi0AFAAGAAgAAAAhACebPyTnBAAAOBcAAA4AAAAA AAAAAAAAAAAALgIAAGRycy9lMm9Eb2MueG1sUEsBAi0AFAAGAAgAAAAhALuQSBLfAAAACQEAAA8A AAAAAAAAAAAAAAAAQQcAAGRycy9kb3ducmV2LnhtbFBLBQYAAAAABAAEAPMAAABNCAAAAAA= 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50" o:spid="_x0000_s1032" type="#_x0000_t32" style="position:absolute;left:1860;top:2160;width:2220;height:1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wKOM8UAAADbAAAADwAAAGRycy9kb3ducmV2LnhtbESPUWvCMBSF3wf+h3AHvgxNdVRGNYoI g40hm07w9dLcNaXNTWhi7fbrF2Gwx8M55zuc1WawreipC7VjBbNpBoK4dLrmSsHp83nyBCJEZI2t Y1LwTQE269HdCgvtrnyg/hgrkSAcClRgYvSFlKE0ZDFMnSdO3pfrLMYku0rqDq8Jbls5z7KFtFhz WjDoaWeobI4Xq6Dpm/fDRx78w+WHFm/e7F8fz1qp8f2wXYKINMT/8F/7RSvIc7h9ST9Arn8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CwKOM8UAAADbAAAADwAAAAAAAAAA AAAAAAChAgAAZHJzL2Rvd25yZXYueG1sUEsFBgAAAAAEAAQA+QAAAJMDAAAAAA== ">
                        <v:stroke dashstyle="dash"/>
                      </v:shape>
                      <v:group id="Group 51" o:spid="_x0000_s1033" style="position:absolute;left:1351;top:1872;width:3358;height:1008" coordorigin="1351,1872" coordsize="3358,100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m/JGNcUAAADbAAAADwAAAGRycy9kb3ducmV2LnhtbESPQWvCQBSE74X+h+UV ems2URSJriGIlR6kUCOIt0f2mQSzb0N2m8R/3y0Uehxm5htmk02mFQP1rrGsIIliEMSl1Q1XCs7F +9sKhPPIGlvLpOBBDrLt89MGU21H/qLh5CsRIOxSVFB736VSurImgy6yHXHwbrY36IPsK6l7HAPc tHIWx0tpsOGwUGNHu5rK++nbKDiMOObzZD8c77fd41osPi/HhJR6fZnyNQhPk/8P/7U/tILFEn6/ hB8gtz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JvyRjXFAAAA2wAA AA8AAAAAAAAAAAAAAAAAqgIAAGRycy9kb3ducmV2LnhtbFBLBQYAAAAABAAEAPoAAACcAwAAAAA= ">
                        <v:shape id="AutoShape 52" o:spid="_x0000_s1034" type="#_x0000_t123" style="position:absolute;left:1560;top:2029;width:300;height:30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bHHJMMA AADbAAAADwAAAGRycy9kb3ducmV2LnhtbESP3WoCMRSE74W+QzhC7zTrQrWsRhGppV5UcLsPcNic /cHNyZJE3fbpTUHwcpiZb5jVZjCduJLzrWUFs2kCgri0uuVaQfGzn7yD8AFZY2eZFPySh836ZbTC TNsbn+iah1pECPsMFTQh9JmUvmzIoJ/anjh6lXUGQ5SultrhLcJNJ9MkmUuDLceFBnvaNVSe84tR UCWSjsXs76P8nldVetDprnCfSr2Oh+0SRKAhPMOP9pdW8LaA/y/xB8j1HQAA//8DAFBLAQItABQA BgAIAAAAIQDw94q7/QAAAOIBAAATAAAAAAAAAAAAAAAAAAAAAABbQ29udGVudF9UeXBlc10ueG1s UEsBAi0AFAAGAAgAAAAhADHdX2HSAAAAjwEAAAsAAAAAAAAAAAAAAAAALgEAAF9yZWxzLy5yZWxz UEsBAi0AFAAGAAgAAAAhADMvBZ5BAAAAOQAAABAAAAAAAAAAAAAAAAAAKQIAAGRycy9zaGFwZXht bC54bWxQSwECLQAUAAYACAAAACEA6bHHJMMAAADbAAAADwAAAAAAAAAAAAAAAACYAgAAZHJzL2Rv d25yZXYueG1sUEsFBgAAAAAEAAQA9QAAAIgDAAAAAA== "/>
                        <v:oval id="Oval 53" o:spid="_x0000_s1035" style="position:absolute;left:4000;top:2080;width:80;height:8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ohH078A AADbAAAADwAAAGRycy9kb3ducmV2LnhtbERPTYvCMBC9C/6HMAt7kTVVUKRrLEuh4tXqwePYzLZl m0lJom3//eYgeHy87302mk48yfnWsoLVMgFBXFndcq3geim+diB8QNbYWSYFE3nIDvPZHlNtBz7T swy1iCHsU1TQhNCnUvqqIYN+aXviyP1aZzBE6GqpHQ4x3HRynSRbabDl2NBgT3lD1V/5MArcop/y 6ZQXqzsfy82w07ftVSv1+TH+fIMINIa3+OU+aQWbODZ+iT9AHv4BAAD//wMAUEsBAi0AFAAGAAgA AAAhAPD3irv9AAAA4gEAABMAAAAAAAAAAAAAAAAAAAAAAFtDb250ZW50X1R5cGVzXS54bWxQSwEC LQAUAAYACAAAACEAMd1fYdIAAACPAQAACwAAAAAAAAAAAAAAAAAuAQAAX3JlbHMvLnJlbHNQSwEC LQAUAAYACAAAACEAMy8FnkEAAAA5AAAAEAAAAAAAAAAAAAAAAAApAgAAZHJzL3NoYXBleG1sLnht bFBLAQItABQABgAIAAAAIQC6iEfTvwAAANsAAAAPAAAAAAAAAAAAAAAAAJgCAABkcnMvZG93bnJl di54bWxQSwUGAAAAAAQABAD1AAAAhAMAAAAA " fillcolor="black"/>
                        <v:shape id="AutoShape 54" o:spid="_x0000_s1036" type="#_x0000_t32" style="position:absolute;left:4080;top:2160;width:0;height:72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FH4JMQAAADbAAAADwAAAGRycy9kb3ducmV2LnhtbESPQWvCQBSE74L/YXmF3nSjUGmiqxTB UhQP1RLq7ZF9JsHs27C7auyv7wqCx2FmvmFmi8404kLO15YVjIYJCOLC6ppLBT/71eAdhA/IGhvL pOBGHhbzfm+GmbZX/qbLLpQiQthnqKAKoc2k9EVFBv3QtsTRO1pnMETpSqkdXiPcNHKcJBNpsOa4 UGFLy4qK0+5sFPxu0nN+y7e0zkfp+oDO+L/9p1KvL93HFESgLjzDj/aXVvCWwv1L/AFy/g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YUfgkxAAAANsAAAAPAAAAAAAAAAAA AAAAAKECAABkcnMvZG93bnJldi54bWxQSwUGAAAAAAQABAD5AAAAkgMAAAAA ">
                          <v:stroke endarrow="block"/>
                        </v:shape>
                        <v:rect id="Rectangle 55" o:spid="_x0000_s1037" style="position:absolute;left:1351;top:2376;width:509;height:50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ArcKb8A AADbAAAADwAAAGRycy9kb3ducmV2LnhtbERPy2oCMRTdF/yHcAU3RZNKERmNItLWoisfH3CZXGeC k5shieP492ZR6PJw3st17xrRUYjWs4aPiQJBXHpjudJwOX+P5yBiQjbYeCYNT4qwXg3ellgY/+Aj dadUiRzCsUANdUptIWUsa3IYJ74lztzVB4cpw1BJE/CRw10jp0rNpEPLuaHGlrY1lbfT3Wn4/Jnu v+y7OljX3fGyl0Ht+KD1aNhvFiAS9elf/Of+NRpmeX3+kn+AXL0AAAD//wMAUEsBAi0AFAAGAAgA AAAhAPD3irv9AAAA4gEAABMAAAAAAAAAAAAAAAAAAAAAAFtDb250ZW50X1R5cGVzXS54bWxQSwEC LQAUAAYACAAAACEAMd1fYdIAAACPAQAACwAAAAAAAAAAAAAAAAAuAQAAX3JlbHMvLnJlbHNQSwEC LQAUAAYACAAAACEAMy8FnkEAAAA5AAAAEAAAAAAAAAAAAAAAAAApAgAAZHJzL3NoYXBleG1sLnht bFBLAQItABQABgAIAAAAIQB0CtwpvwAAANsAAAAPAAAAAAAAAAAAAAAAAJgCAABkcnMvZG93bnJl di54bWxQSwUGAAAAAAQABAD1AAAAhAMAAAAA " filled="f" stroked="f">
                          <v:textbox style="mso-fit-shape-to-text:t">
                            <w:txbxContent>
                              <w:p w:rsidR="003E6F97" w:rsidRDefault="003E6F97" w:rsidP="003E6F97">
                                <w:r w:rsidRPr="00BD3F11">
                                  <w:rPr>
                                    <w:position w:val="-12"/>
                                  </w:rPr>
                                  <w:object w:dxaOrig="220" w:dyaOrig="360">
                                    <v:shape id="_x0000_i1041" type="#_x0000_t75" style="width:11pt;height:18pt" o:ole="">
                                      <v:imagedata r:id="rId36" o:title=""/>
                                    </v:shape>
                                    <o:OLEObject Type="Embed" ProgID="Equation.DSMT4" ShapeID="_x0000_i1041" DrawAspect="Content" ObjectID="_1678519311" r:id="rId40"/>
                                  </w:object>
                                </w:r>
                              </w:p>
                            </w:txbxContent>
                          </v:textbox>
                        </v:rect>
                        <v:rect id="Rectangle 56" o:spid="_x0000_s1038" style="position:absolute;left:4100;top:1872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0Z5ssMA AADbAAAADwAAAGRycy9kb3ducmV2LnhtbESPzWrDMBCE74W8g9hCLyWREkoITmRTQv9ITvl5gMXa 2CLWykiK4759VSj0OMzMN8ymGl0nBgrRetYwnykQxLU3lhsN59P7dAUiJmSDnWfS8E0RqnLysMHC +DsfaDimRmQIxwI1tCn1hZSxbslhnPmeOHsXHxymLEMjTcB7hrtOLpRaSoeW80KLPW1bqq/Hm9Pw 8rHYvdlntbduuOF5J4P65L3WT4/j6xpEojH9h//aX0bDcg6/X/IPkOUP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G0Z5ssMAAADbAAAADwAAAAAAAAAAAAAAAACYAgAAZHJzL2Rv d25yZXYueG1sUEsFBgAAAAAEAAQA9QAAAIgDAAAAAA== " filled="f" stroked="f">
                          <v:textbox style="mso-fit-shape-to-text:t">
                            <w:txbxContent>
                              <w:p w:rsidR="003E6F97" w:rsidRDefault="003E6F97" w:rsidP="003E6F97">
                                <w:r w:rsidRPr="00BD3F11">
                                  <w:rPr>
                                    <w:position w:val="-4"/>
                                  </w:rPr>
                                  <w:object w:dxaOrig="320" w:dyaOrig="260">
                                    <v:shape id="_x0000_i1042" type="#_x0000_t75" style="width:16pt;height:13pt" o:ole="">
                                      <v:imagedata r:id="rId38" o:title=""/>
                                    </v:shape>
                                    <o:OLEObject Type="Embed" ProgID="Equation.DSMT4" ShapeID="_x0000_i1042" DrawAspect="Content" ObjectID="_1678519312" r:id="rId41"/>
                                  </w:object>
                                </w:r>
                              </w:p>
                            </w:txbxContent>
                          </v:textbox>
                        </v:rect>
                      </v:group>
                    </v:group>
                  </w:pict>
                </mc:Fallback>
              </mc:AlternateContent>
            </w:r>
            <w:r>
              <w:rPr>
                <w:lang w:val="vi-VN"/>
              </w:rPr>
              <w:t>a. B</w:t>
            </w:r>
            <w:r w:rsidRPr="00B90EEA">
              <w:rPr>
                <w:lang w:val="it-IT"/>
              </w:rPr>
              <w:t xml:space="preserve"> = 2.10</w:t>
            </w:r>
            <w:r w:rsidRPr="00B90EEA">
              <w:rPr>
                <w:vertAlign w:val="superscript"/>
                <w:lang w:val="it-IT"/>
              </w:rPr>
              <w:t>-7</w:t>
            </w:r>
            <w:r w:rsidRPr="00B90EEA">
              <w:rPr>
                <w:position w:val="-30"/>
                <w:lang w:val="pt-BR"/>
              </w:rPr>
              <w:object w:dxaOrig="2620" w:dyaOrig="680">
                <v:shape id="_x0000_i1033" type="#_x0000_t75" style="width:131pt;height:34pt" o:ole="">
                  <v:imagedata r:id="rId42" o:title=""/>
                </v:shape>
                <o:OLEObject Type="Embed" ProgID="Equation.DSMT4" ShapeID="_x0000_i1033" DrawAspect="Content" ObjectID="_1678519303" r:id="rId43"/>
              </w:object>
            </w:r>
          </w:p>
          <w:p w:rsidR="003E6F97" w:rsidRDefault="003E6F97" w:rsidP="00020276">
            <w:pPr>
              <w:rPr>
                <w:lang w:val="vi-VN"/>
              </w:rPr>
            </w:pPr>
          </w:p>
          <w:p w:rsidR="003E6F97" w:rsidRDefault="003E6F97" w:rsidP="00020276">
            <w:pPr>
              <w:rPr>
                <w:lang w:val="vi-VN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>
                      <wp:simplePos x="0" y="0"/>
                      <wp:positionH relativeFrom="column">
                        <wp:posOffset>1861185</wp:posOffset>
                      </wp:positionH>
                      <wp:positionV relativeFrom="paragraph">
                        <wp:posOffset>179070</wp:posOffset>
                      </wp:positionV>
                      <wp:extent cx="335915" cy="294640"/>
                      <wp:effectExtent l="3810" t="0" r="3175" b="2540"/>
                      <wp:wrapNone/>
                      <wp:docPr id="53" name="Rectangle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5915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E6F97" w:rsidRDefault="003E6F97" w:rsidP="003E6F97">
                                  <w:r w:rsidRPr="00BD3F11">
                                    <w:rPr>
                                      <w:position w:val="-4"/>
                                    </w:rPr>
                                    <w:object w:dxaOrig="240" w:dyaOrig="320">
                                      <v:shape id="_x0000_i1043" type="#_x0000_t75" style="width:12pt;height:16pt" o:ole="">
                                        <v:imagedata r:id="rId44" o:title=""/>
                                      </v:shape>
                                      <o:OLEObject Type="Embed" ProgID="Equation.DSMT4" ShapeID="_x0000_i1043" DrawAspect="Content" ObjectID="_1678519313" r:id="rId4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48" o:spid="_x0000_s1039" style="position:absolute;margin-left:146.55pt;margin-top:14.1pt;width:26.45pt;height:23.2pt;z-index:2516628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cAkaKtgIAALYFAAAOAAAAZHJzL2Uyb0RvYy54bWysVG1v0zAQ/o7Ef7D8PctLnTaJlk6jaRDS gInBD3ATp7FI7Mj2mg7Ef+fstF27fUFAPkS273z3PHeP7/pm33dox5TmUuQ4vAowYqKSNRfbHH/7 WnoJRtpQUdNOCpbjJ6bxzfLtm+txyFgkW9nVTCEIInQ2DjlujRky39dVy3qqr+TABBgbqXpqYKu2 fq3oCNH7zo+CYO6PUtWDkhXTGk6LyYiXLn7TsMp8bhrNDOpyDNiM+yv339i/v7ym2VbRoeXVAQb9 CxQ95QKSnkIV1FD0qPirUD2vlNSyMVeV7H3ZNLxijgOwCYMXbB5aOjDHBYqjh1OZ9P8LW33a3SvE 6xzHM4wE7aFHX6BqVGw7hkhiCzQOOgO/h+FeWYp6uJPVd42EXLXgxm6VkmPLaA2wQuvvX1ywGw1X 0Wb8KGsITx+NdLXaN6q3AaEKaO9a8nRqCdsbVMHhbBanYYxRBaYoJXPiWubT7Hh5UNq8Z7JHdpFj BdhdcLq708aCodnRxeYSsuRd57reiYsDcJxOIDVctTYLwjXxZxqk62SdEI9E87VHgqLwbssV8eZl uIiLWbFaFeEvmzckWcvrmgmb5iiokPxZww7SnqRwkpSWHa9tOAtJq+1m1Sm0oyDo0n2u5GB5dvMv YbgiAJcXlMKIBO+i1CvnycIjJYm9dBEkXhCm79J5QFJSlJeU7rhg/04JjTlO4yh2XToD/YJb4L7X 3GjWcwMjo+N9jpOTE82sAteidq01lHfT+qwUFv5zKaDdx0Y7vVqJTlI3+83evQhyFP9G1k8gYCVB YDBEYNzBopXqB0YjjI4cC5htGHUfBDyBNCQgUmTchsSLCDbq3LI5t1BRQaAcG4ym5cpM0+lxUHzb Qp5wKtRwC8+m5E7S9klNmA6PDYaDY3YYZHb6nO+d1/O4Xf4GAAD//wMAUEsDBBQABgAIAAAAIQBr zAEH3wAAAAkBAAAPAAAAZHJzL2Rvd25yZXYueG1sTI/LTsMwEEX3SPyDNUhsUGs3jUIJcSqEeEjt irYf4MYmsYjHke2k4e8ZVrCb0RzdObfazq5nkwnRepSwWgpgBhuvLbYSTsfXxQZYTAq16j0aCd8m wra+vqpUqf0FP8x0SC2jEIylktClNJScx6YzTsWlHwzS7dMHpxKtoeU6qAuFu55nQhTcKYv0oVOD ee5M83UYnYT8Ldu92Duxt24a1WnHg3jHvZS3N/PTI7Bk5vQHw68+qUNNTmc/oo6sl5A9rFeE0rDJ gBGwzgsqd5ZwnxfA64r/b1D/AAAA//8DAFBLAQItABQABgAIAAAAIQC2gziS/gAAAOEBAAATAAAA AAAAAAAAAAAAAAAAAABbQ29udGVudF9UeXBlc10ueG1sUEsBAi0AFAAGAAgAAAAhADj9If/WAAAA lAEAAAsAAAAAAAAAAAAAAAAALwEAAF9yZWxzLy5yZWxzUEsBAi0AFAAGAAgAAAAhAJwCRoq2AgAA tgUAAA4AAAAAAAAAAAAAAAAALgIAAGRycy9lMm9Eb2MueG1sUEsBAi0AFAAGAAgAAAAhAGvMAQff AAAACQEAAA8AAAAAAAAAAAAAAAAAEAUAAGRycy9kb3ducmV2LnhtbFBLBQYAAAAABAAEAPMAAAAc BgAAAAA= " filled="f" stroked="f">
                      <v:textbox style="mso-fit-shape-to-text:t">
                        <w:txbxContent>
                          <w:p w:rsidR="003E6F97" w:rsidRDefault="003E6F97" w:rsidP="003E6F97">
                            <w:r w:rsidRPr="00BD3F11">
                              <w:rPr>
                                <w:position w:val="-4"/>
                              </w:rPr>
                              <w:object w:dxaOrig="240" w:dyaOrig="320">
                                <v:shape id="_x0000_i1043" type="#_x0000_t75" style="width:12pt;height:16pt" o:ole="">
                                  <v:imagedata r:id="rId44" o:title=""/>
                                </v:shape>
                                <o:OLEObject Type="Embed" ProgID="Equation.DSMT4" ShapeID="_x0000_i1043" DrawAspect="Content" ObjectID="_1678519313" r:id="rId46"/>
                              </w:objec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3E6F97" w:rsidRDefault="003E6F97" w:rsidP="00020276">
            <w:pPr>
              <w:rPr>
                <w:lang w:val="vi-VN"/>
              </w:rPr>
            </w:pPr>
          </w:p>
          <w:p w:rsidR="003E6F97" w:rsidRDefault="003E6F97" w:rsidP="00020276">
            <w:pPr>
              <w:rPr>
                <w:lang w:val="vi-VN"/>
              </w:rPr>
            </w:pPr>
          </w:p>
          <w:p w:rsidR="003E6F97" w:rsidRDefault="003E6F97" w:rsidP="00020276">
            <w:pPr>
              <w:rPr>
                <w:lang w:val="vi-VN"/>
              </w:rPr>
            </w:pPr>
          </w:p>
          <w:p w:rsidR="003E6F97" w:rsidRPr="00233900" w:rsidRDefault="003E6F97" w:rsidP="00020276">
            <w:pPr>
              <w:rPr>
                <w:lang w:val="it-IT"/>
              </w:rPr>
            </w:pPr>
            <w:r>
              <w:rPr>
                <w:lang w:val="vi-VN"/>
              </w:rPr>
              <w:t xml:space="preserve">b. </w:t>
            </w:r>
            <w:r w:rsidRPr="00B90EEA">
              <w:rPr>
                <w:lang w:val="it-IT"/>
              </w:rPr>
              <w:t>B</w:t>
            </w:r>
            <w:r w:rsidRPr="00B90EEA">
              <w:rPr>
                <w:vertAlign w:val="subscript"/>
                <w:lang w:val="it-IT"/>
              </w:rPr>
              <w:t>1</w:t>
            </w:r>
            <w:r w:rsidRPr="00B90EEA">
              <w:rPr>
                <w:lang w:val="it-IT"/>
              </w:rPr>
              <w:t xml:space="preserve"> = B</w:t>
            </w:r>
            <w:r w:rsidRPr="00B90EEA">
              <w:rPr>
                <w:vertAlign w:val="subscript"/>
                <w:lang w:val="it-IT"/>
              </w:rPr>
              <w:t>2</w:t>
            </w:r>
            <w:r w:rsidRPr="00B90EEA">
              <w:rPr>
                <w:lang w:val="it-IT"/>
              </w:rPr>
              <w:t xml:space="preserve"> = 2.10</w:t>
            </w:r>
            <w:r w:rsidRPr="00B90EEA">
              <w:rPr>
                <w:vertAlign w:val="superscript"/>
                <w:lang w:val="it-IT"/>
              </w:rPr>
              <w:t>-7</w:t>
            </w:r>
            <w:r w:rsidRPr="00B90EEA">
              <w:rPr>
                <w:position w:val="-30"/>
                <w:lang w:val="pt-BR"/>
              </w:rPr>
              <w:object w:dxaOrig="279" w:dyaOrig="680">
                <v:shape id="_x0000_i1034" type="#_x0000_t75" style="width:13.95pt;height:34pt" o:ole="">
                  <v:imagedata r:id="rId47" o:title=""/>
                </v:shape>
                <o:OLEObject Type="Embed" ProgID="Equation.DSMT4" ShapeID="_x0000_i1034" DrawAspect="Content" ObjectID="_1678519304" r:id="rId48"/>
              </w:object>
            </w:r>
            <w:r>
              <w:rPr>
                <w:lang w:val="it-IT"/>
              </w:rPr>
              <w:t xml:space="preserve"> </w:t>
            </w:r>
            <w:r w:rsidRPr="00B90EEA">
              <w:rPr>
                <w:lang w:val="it-IT"/>
              </w:rPr>
              <w:t xml:space="preserve">= </w:t>
            </w:r>
            <w:r w:rsidRPr="00B90EEA">
              <w:rPr>
                <w:position w:val="-28"/>
                <w:lang w:val="it-IT"/>
              </w:rPr>
              <w:object w:dxaOrig="1160" w:dyaOrig="660">
                <v:shape id="_x0000_i1035" type="#_x0000_t75" style="width:58pt;height:33pt" o:ole="">
                  <v:imagedata r:id="rId49" o:title=""/>
                </v:shape>
                <o:OLEObject Type="Embed" ProgID="Equation.DSMT4" ShapeID="_x0000_i1035" DrawAspect="Content" ObjectID="_1678519305" r:id="rId50"/>
              </w:object>
            </w:r>
            <w:r w:rsidRPr="00B90EEA">
              <w:rPr>
                <w:lang w:val="it-IT"/>
              </w:rPr>
              <w:t xml:space="preserve"> = 10</w:t>
            </w:r>
            <w:r w:rsidRPr="00B90EEA">
              <w:rPr>
                <w:vertAlign w:val="superscript"/>
                <w:lang w:val="it-IT"/>
              </w:rPr>
              <w:t>-5</w:t>
            </w:r>
            <w:r w:rsidRPr="00B90EEA">
              <w:rPr>
                <w:lang w:val="it-IT"/>
              </w:rPr>
              <w:t xml:space="preserve"> T</w:t>
            </w:r>
          </w:p>
          <w:p w:rsidR="003E6F97" w:rsidRDefault="003E6F97" w:rsidP="00020276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776" behindDoc="1" locked="0" layoutInCell="1" allowOverlap="1">
                      <wp:simplePos x="0" y="0"/>
                      <wp:positionH relativeFrom="column">
                        <wp:posOffset>2922270</wp:posOffset>
                      </wp:positionH>
                      <wp:positionV relativeFrom="paragraph">
                        <wp:posOffset>64770</wp:posOffset>
                      </wp:positionV>
                      <wp:extent cx="1762760" cy="2315210"/>
                      <wp:effectExtent l="0" t="0" r="1270" b="1270"/>
                      <wp:wrapSquare wrapText="bothSides"/>
                      <wp:docPr id="1" name="Group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62760" cy="2315210"/>
                                <a:chOff x="0" y="0"/>
                                <a:chExt cx="1762760" cy="2315210"/>
                              </a:xfrm>
                            </wpg:grpSpPr>
                            <wpg:grpSp>
                              <wpg:cNvPr id="10" name="Group 4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762760" cy="2315210"/>
                                  <a:chOff x="0" y="0"/>
                                  <a:chExt cx="1762760" cy="2315210"/>
                                </a:xfrm>
                              </wpg:grpSpPr>
                              <wps:wsp>
                                <wps:cNvPr id="11" name="Arc 33"/>
                                <wps:cNvSpPr>
                                  <a:spLocks/>
                                </wps:cNvSpPr>
                                <wps:spPr bwMode="auto">
                                  <a:xfrm rot="3535076">
                                    <a:off x="374650" y="184150"/>
                                    <a:ext cx="209455" cy="173751"/>
                                  </a:xfrm>
                                  <a:custGeom>
                                    <a:avLst/>
                                    <a:gdLst>
                                      <a:gd name="T0" fmla="*/ 104727 w 209455"/>
                                      <a:gd name="T1" fmla="*/ 0 h 173751"/>
                                      <a:gd name="T2" fmla="*/ 205790 w 209455"/>
                                      <a:gd name="T3" fmla="*/ 64093 h 173751"/>
                                      <a:gd name="T4" fmla="*/ 143120 w 209455"/>
                                      <a:gd name="T5" fmla="*/ 167703 h 173751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09455" h="173751" stroke="0">
                                        <a:moveTo>
                                          <a:pt x="104727" y="0"/>
                                        </a:moveTo>
                                        <a:cubicBezTo>
                                          <a:pt x="151989" y="0"/>
                                          <a:pt x="193395" y="26259"/>
                                          <a:pt x="205790" y="64093"/>
                                        </a:cubicBezTo>
                                        <a:cubicBezTo>
                                          <a:pt x="219791" y="106832"/>
                                          <a:pt x="192794" y="151467"/>
                                          <a:pt x="143120" y="167703"/>
                                        </a:cubicBezTo>
                                        <a:lnTo>
                                          <a:pt x="104728" y="86876"/>
                                        </a:lnTo>
                                        <a:cubicBezTo>
                                          <a:pt x="104728" y="57917"/>
                                          <a:pt x="104727" y="28959"/>
                                          <a:pt x="104727" y="0"/>
                                        </a:cubicBezTo>
                                        <a:close/>
                                      </a:path>
                                      <a:path w="209455" h="173751" fill="none">
                                        <a:moveTo>
                                          <a:pt x="104727" y="0"/>
                                        </a:moveTo>
                                        <a:cubicBezTo>
                                          <a:pt x="151989" y="0"/>
                                          <a:pt x="193395" y="26259"/>
                                          <a:pt x="205790" y="64093"/>
                                        </a:cubicBezTo>
                                        <a:cubicBezTo>
                                          <a:pt x="219791" y="106832"/>
                                          <a:pt x="192794" y="151467"/>
                                          <a:pt x="143120" y="167703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 algn="ctr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2" name="Arc 34"/>
                                <wps:cNvSpPr>
                                  <a:spLocks/>
                                </wps:cNvSpPr>
                                <wps:spPr bwMode="auto">
                                  <a:xfrm rot="8967774">
                                    <a:off x="1187450" y="190500"/>
                                    <a:ext cx="208915" cy="173355"/>
                                  </a:xfrm>
                                  <a:custGeom>
                                    <a:avLst/>
                                    <a:gdLst>
                                      <a:gd name="T0" fmla="*/ 104457 w 208915"/>
                                      <a:gd name="T1" fmla="*/ 0 h 173355"/>
                                      <a:gd name="T2" fmla="*/ 205261 w 208915"/>
                                      <a:gd name="T3" fmla="*/ 63954 h 173355"/>
                                      <a:gd name="T4" fmla="*/ 142761 w 208915"/>
                                      <a:gd name="T5" fmla="*/ 167319 h 17335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08915" h="173355" stroke="0">
                                        <a:moveTo>
                                          <a:pt x="104457" y="0"/>
                                        </a:moveTo>
                                        <a:cubicBezTo>
                                          <a:pt x="151601" y="0"/>
                                          <a:pt x="192902" y="26203"/>
                                          <a:pt x="205261" y="63954"/>
                                        </a:cubicBezTo>
                                        <a:cubicBezTo>
                                          <a:pt x="219220" y="106591"/>
                                          <a:pt x="192297" y="151117"/>
                                          <a:pt x="142761" y="167319"/>
                                        </a:cubicBezTo>
                                        <a:lnTo>
                                          <a:pt x="104458" y="86678"/>
                                        </a:lnTo>
                                        <a:cubicBezTo>
                                          <a:pt x="104458" y="57785"/>
                                          <a:pt x="104457" y="28893"/>
                                          <a:pt x="104457" y="0"/>
                                        </a:cubicBezTo>
                                        <a:close/>
                                      </a:path>
                                      <a:path w="208915" h="173355" fill="none">
                                        <a:moveTo>
                                          <a:pt x="104457" y="0"/>
                                        </a:moveTo>
                                        <a:cubicBezTo>
                                          <a:pt x="151601" y="0"/>
                                          <a:pt x="192902" y="26203"/>
                                          <a:pt x="205261" y="63954"/>
                                        </a:cubicBezTo>
                                        <a:cubicBezTo>
                                          <a:pt x="219220" y="106591"/>
                                          <a:pt x="192297" y="151117"/>
                                          <a:pt x="142761" y="167319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 algn="ctr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g:grpSp>
                                <wpg:cNvPr id="13" name="Group 3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1762760" cy="2315210"/>
                                    <a:chOff x="0" y="0"/>
                                    <a:chExt cx="1762760" cy="2315210"/>
                                  </a:xfrm>
                                </wpg:grpSpPr>
                                <wpg:grpSp>
                                  <wpg:cNvPr id="14" name="Group 3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1762760" cy="2315210"/>
                                      <a:chOff x="0" y="0"/>
                                      <a:chExt cx="1762760" cy="2315210"/>
                                    </a:xfrm>
                                  </wpg:grpSpPr>
                                  <wpg:grpSp>
                                    <wpg:cNvPr id="15" name="Group 6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0"/>
                                        <a:ext cx="1762760" cy="2315210"/>
                                        <a:chOff x="0" y="0"/>
                                        <a:chExt cx="1762851" cy="2315689"/>
                                      </a:xfrm>
                                    </wpg:grpSpPr>
                                    <wpg:grpSp>
                                      <wpg:cNvPr id="16" name="Group 7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26572" y="160317"/>
                                          <a:ext cx="1126490" cy="1834070"/>
                                          <a:chOff x="0" y="0"/>
                                          <a:chExt cx="1126490" cy="1834070"/>
                                        </a:xfrm>
                                      </wpg:grpSpPr>
                                      <wpg:grpSp>
                                        <wpg:cNvPr id="20" name="Group 8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558140" y="1223159"/>
                                            <a:ext cx="307975" cy="314325"/>
                                            <a:chOff x="0" y="0"/>
                                            <a:chExt cx="308041" cy="314325"/>
                                          </a:xfrm>
                                        </wpg:grpSpPr>
                                        <wps:wsp>
                                          <wps:cNvPr id="21" name="Rectangle 9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5626" y="0"/>
                                              <a:ext cx="272415" cy="3143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25400" algn="ctr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3E6F97" w:rsidRPr="005873E9" w:rsidRDefault="003E6F97" w:rsidP="003E6F97">
                                                <w:pPr>
                                                  <w:jc w:val="center"/>
                                                </w:pPr>
                                                <w:r>
                                                  <w:t>M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3" name="Oval 10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0" y="185850"/>
                                              <a:ext cx="45719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>
                                              <a:noFill/>
                                            </a:ln>
                                            <a:extLst>
                                              <a:ext uri="{91240B29-F687-4F45-9708-019B960494DF}">
                                                <a14:hiddenLine xmlns:a14="http://schemas.microsoft.com/office/drawing/2010/main" w="25400" algn="ctr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24" name="Group 11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0"/>
                                            <a:ext cx="1126490" cy="1834070"/>
                                            <a:chOff x="0" y="0"/>
                                            <a:chExt cx="1127134" cy="1834738"/>
                                          </a:xfrm>
                                        </wpg:grpSpPr>
                                        <wps:wsp>
                                          <wps:cNvPr id="25" name="Straight Connector 12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576774" y="1424947"/>
                                              <a:ext cx="0" cy="40336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algn="ctr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triangle" w="med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26" name="Flowchart: Summing Junction 13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0" y="11876"/>
                                              <a:ext cx="112660" cy="106878"/>
                                            </a:xfrm>
                                            <a:prstGeom prst="flowChartSummingJunction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6350" algn="ctr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7" name="Straight Connector 14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112816" y="71252"/>
                                              <a:ext cx="872858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6350" algn="ctr">
                                              <a:solidFill>
                                                <a:srgbClr val="000000"/>
                                              </a:solidFill>
                                              <a:prstDash val="lg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28" name="Straight Connector 15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83128" y="118753"/>
                                              <a:ext cx="486410" cy="130619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6350" algn="ctr">
                                              <a:solidFill>
                                                <a:srgbClr val="000000"/>
                                              </a:solidFill>
                                              <a:prstDash val="lg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2" name="Straight Connector 16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0" y="1425039"/>
                                              <a:ext cx="575310" cy="20129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algn="ctr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triangle" w="med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3" name="Straight Connector 17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575954" y="118753"/>
                                              <a:ext cx="457200" cy="130619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6350" algn="ctr">
                                              <a:solidFill>
                                                <a:srgbClr val="000000"/>
                                              </a:solidFill>
                                              <a:prstDash val="lg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4" name="Straight Connector 18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575954" y="1425038"/>
                                              <a:ext cx="551180" cy="19494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algn="ctr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triangle" w="med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5" name="Straight Connector 19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23751" y="1620982"/>
                                              <a:ext cx="540327" cy="21375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6350" algn="ctr">
                                              <a:solidFill>
                                                <a:srgbClr val="000000"/>
                                              </a:solidFill>
                                              <a:prstDash val="lg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6" name="Straight Connector 20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V="1">
                                              <a:off x="564078" y="1620982"/>
                                              <a:ext cx="490154" cy="21358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6350" algn="ctr">
                                              <a:solidFill>
                                                <a:srgbClr val="000000"/>
                                              </a:solidFill>
                                              <a:prstDash val="lg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g:grpSp>
                                          <wpg:cNvPr id="37" name="Group 21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985652" y="0"/>
                                              <a:ext cx="114300" cy="114300"/>
                                              <a:chOff x="0" y="0"/>
                                              <a:chExt cx="114300" cy="114300"/>
                                            </a:xfrm>
                                          </wpg:grpSpPr>
                                          <wps:wsp>
                                            <wps:cNvPr id="38" name="Oval 22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0" y="0"/>
                                                <a:ext cx="114300" cy="1143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 algn="ctr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bodyPr rot="0" vert="horz" wrap="square" lIns="91440" tIns="45720" rIns="91440" bIns="45720" anchor="ctr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9" name="Oval 23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41564" y="35626"/>
                                                <a:ext cx="45719" cy="45719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000000"/>
                                              </a:solidFill>
                                              <a:ln w="6350" algn="ctr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bodyPr rot="0" vert="horz" wrap="square" lIns="91440" tIns="45720" rIns="91440" bIns="45720" anchor="ctr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</wpg:grpSp>
                                    <wps:wsp>
                                      <wps:cNvPr id="40" name="Rectangle 24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0" y="0"/>
                                          <a:ext cx="408385" cy="31432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25400" algn="ctr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3E6F97" w:rsidRPr="00374DEF" w:rsidRDefault="003E6F97" w:rsidP="003E6F97">
                                            <w:pPr>
                                              <w:jc w:val="center"/>
                                              <w:rPr>
                                                <w:vertAlign w:val="subscript"/>
                                              </w:rPr>
                                            </w:pPr>
                                            <w:r>
                                              <w:t>I</w:t>
                                            </w:r>
                                            <w:r>
                                              <w:rPr>
                                                <w:vertAlign w:val="subscript"/>
                                              </w:rPr>
                                              <w:t>1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41" name="Rectangle 25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347849" y="29689"/>
                                          <a:ext cx="408385" cy="31432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25400" algn="ctr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3E6F97" w:rsidRPr="00374DEF" w:rsidRDefault="003E6F97" w:rsidP="003E6F97">
                                            <w:pPr>
                                              <w:jc w:val="center"/>
                                              <w:rPr>
                                                <w:vertAlign w:val="subscript"/>
                                              </w:rPr>
                                            </w:pPr>
                                            <w:r>
                                              <w:t>I</w:t>
                                            </w:r>
                                            <w:r>
                                              <w:rPr>
                                                <w:vertAlign w:val="subscript"/>
                                              </w:rPr>
                                              <w:t>2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44" name="Rectangle 26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0" y="1537855"/>
                                          <a:ext cx="486253" cy="409699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25400" algn="ctr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3E6F97" w:rsidRPr="00374DEF" w:rsidRDefault="003E6F97" w:rsidP="003E6F97">
                                            <w:pPr>
                                              <w:jc w:val="center"/>
                                              <w:rPr>
                                                <w:vertAlign w:val="subscript"/>
                                              </w:rPr>
                                            </w:pPr>
                                            <w:r w:rsidRPr="00374DEF">
                                              <w:rPr>
                                                <w:position w:val="-12"/>
                                              </w:rPr>
                                              <w:object w:dxaOrig="300" w:dyaOrig="400">
                                                <v:shape id="_x0000_i1044" type="#_x0000_t75" style="width:15pt;height:20pt" o:ole="">
                                                  <v:imagedata r:id="rId51" o:title=""/>
                                                </v:shape>
                                                <o:OLEObject Type="Embed" ProgID="Equation.DSMT4" ShapeID="_x0000_i1044" DrawAspect="Content" ObjectID="_1678519314" r:id="rId52"/>
                                              </w:object>
                                            </w:r>
                                            <w:r>
                                              <w:t xml:space="preserve"> 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45" name="Rectangle 27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276598" y="1537855"/>
                                          <a:ext cx="486253" cy="409699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25400" algn="ctr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3E6F97" w:rsidRPr="00374DEF" w:rsidRDefault="003E6F97" w:rsidP="003E6F97">
                                            <w:pPr>
                                              <w:jc w:val="center"/>
                                              <w:rPr>
                                                <w:vertAlign w:val="subscript"/>
                                              </w:rPr>
                                            </w:pPr>
                                            <w:r w:rsidRPr="00374DEF">
                                              <w:rPr>
                                                <w:position w:val="-12"/>
                                              </w:rPr>
                                              <w:object w:dxaOrig="320" w:dyaOrig="400">
                                                <v:shape id="_x0000_i1045" type="#_x0000_t75" style="width:16pt;height:20pt" o:ole="">
                                                  <v:imagedata r:id="rId53" o:title=""/>
                                                </v:shape>
                                                <o:OLEObject Type="Embed" ProgID="Equation.DSMT4" ShapeID="_x0000_i1045" DrawAspect="Content" ObjectID="_1678519315" r:id="rId54"/>
                                              </w:object>
                                            </w:r>
                                            <w:r>
                                              <w:t xml:space="preserve"> 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46" name="Rectangle 28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54083" y="1905990"/>
                                          <a:ext cx="486253" cy="409699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25400" algn="ctr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3E6F97" w:rsidRPr="00374DEF" w:rsidRDefault="003E6F97" w:rsidP="003E6F97">
                                            <w:pPr>
                                              <w:jc w:val="center"/>
                                              <w:rPr>
                                                <w:vertAlign w:val="subscript"/>
                                              </w:rPr>
                                            </w:pPr>
                                            <w:r w:rsidRPr="00374DEF">
                                              <w:rPr>
                                                <w:position w:val="-4"/>
                                              </w:rPr>
                                              <w:object w:dxaOrig="240" w:dyaOrig="320">
                                                <v:shape id="_x0000_i1046" type="#_x0000_t75" style="width:12pt;height:16pt" o:ole="">
                                                  <v:imagedata r:id="rId55" o:title=""/>
                                                </v:shape>
                                                <o:OLEObject Type="Embed" ProgID="Equation.DSMT4" ShapeID="_x0000_i1046" DrawAspect="Content" ObjectID="_1678519316" r:id="rId56"/>
                                              </w:object>
                                            </w:r>
                                            <w:r>
                                              <w:t xml:space="preserve"> 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7" name="Straight Connector 2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01700" y="228600"/>
                                        <a:ext cx="1270" cy="13843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algn="ctr">
                                        <a:solidFill>
                                          <a:srgbClr val="000000"/>
                                        </a:solidFill>
                                        <a:prstDash val="lgDash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48" name="Rectangle 3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76250" y="228600"/>
                                      <a:ext cx="229235" cy="266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25400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3E6F97" w:rsidRPr="00374DEF" w:rsidRDefault="003E6F97" w:rsidP="003E6F97">
                                        <w:pPr>
                                          <w:jc w:val="center"/>
                                          <w:rPr>
                                            <w:vertAlign w:val="subscript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ctr" anchorCtr="0" upright="1">
                                    <a:spAutoFit/>
                                  </wps:bodyPr>
                                </wps:wsp>
                                <wps:wsp>
                                  <wps:cNvPr id="49" name="Rectangle 3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927100" y="241300"/>
                                      <a:ext cx="229235" cy="266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25400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3E6F97" w:rsidRPr="00374DEF" w:rsidRDefault="003E6F97" w:rsidP="003E6F97">
                                        <w:pPr>
                                          <w:jc w:val="center"/>
                                          <w:rPr>
                                            <w:vertAlign w:val="subscript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ctr" anchorCtr="0" upright="1">
                                    <a:spAutoFit/>
                                  </wps:bodyPr>
                                </wps:wsp>
                                <wps:wsp>
                                  <wps:cNvPr id="50" name="Rectangle 3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28650" y="1568450"/>
                                      <a:ext cx="335915" cy="231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25400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3E6F97" w:rsidRPr="00374DEF" w:rsidRDefault="003E6F97" w:rsidP="003E6F97">
                                        <w:pPr>
                                          <w:jc w:val="center"/>
                                          <w:rPr>
                                            <w:vertAlign w:val="subscript"/>
                                          </w:rPr>
                                        </w:pPr>
                                        <w:r w:rsidRPr="00B703FE">
                                          <w:rPr>
                                            <w:position w:val="-6"/>
                                          </w:rPr>
                                          <w:object w:dxaOrig="240" w:dyaOrig="220">
                                            <v:shape id="_x0000_i1047" type="#_x0000_t75" style="width:12pt;height:11pt" o:ole="">
                                              <v:imagedata r:id="rId57" o:title=""/>
                                            </v:shape>
                                            <o:OLEObject Type="Embed" ProgID="Equation.DSMT4" ShapeID="_x0000_i1047" DrawAspect="Content" ObjectID="_1678519317" r:id="rId58"/>
                                          </w:object>
                                        </w:r>
                                        <w: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ctr" anchorCtr="0" upright="1">
                                    <a:spAutoFit/>
                                  </wps:bodyPr>
                                </wps:wsp>
                                <wps:wsp>
                                  <wps:cNvPr id="51" name="Rectangle 3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38200" y="1568450"/>
                                      <a:ext cx="335915" cy="231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25400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3E6F97" w:rsidRPr="00374DEF" w:rsidRDefault="003E6F97" w:rsidP="003E6F97">
                                        <w:pPr>
                                          <w:jc w:val="center"/>
                                          <w:rPr>
                                            <w:vertAlign w:val="subscript"/>
                                          </w:rPr>
                                        </w:pPr>
                                        <w:r w:rsidRPr="00B703FE">
                                          <w:rPr>
                                            <w:position w:val="-6"/>
                                          </w:rPr>
                                          <w:object w:dxaOrig="240" w:dyaOrig="220">
                                            <v:shape id="_x0000_i1048" type="#_x0000_t75" style="width:12pt;height:11pt" o:ole="">
                                              <v:imagedata r:id="rId57" o:title=""/>
                                            </v:shape>
                                            <o:OLEObject Type="Embed" ProgID="Equation.DSMT4" ShapeID="_x0000_i1048" DrawAspect="Content" ObjectID="_1678519318" r:id="rId59"/>
                                          </w:object>
                                        </w:r>
                                        <w: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ctr" anchorCtr="0" upright="1">
                                    <a:spAutoFit/>
                                  </wps:bodyPr>
                                </wps:wsp>
                              </wpg:grpSp>
                            </wpg:grpSp>
                            <wps:wsp>
                              <wps:cNvPr id="52" name="Rectangle 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8500" y="0"/>
                                  <a:ext cx="408305" cy="3136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2540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E6F97" w:rsidRPr="00374DEF" w:rsidRDefault="003E6F97" w:rsidP="003E6F97">
                                    <w:pPr>
                                      <w:jc w:val="center"/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5" o:spid="_x0000_s1040" style="position:absolute;margin-left:230.1pt;margin-top:5.1pt;width:138.8pt;height:182.3pt;z-index:-251656704" coordsize="17627,2315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g+La/wQwAAAFyAAAOAAAAZHJzL2Uyb0RvYy54bWzsXVtz27gZfe9M/wNHj51xTIB3TZydxI7T 7aTdncbtO01Rl1mKVEk6crbT/96DDxeREinbiaVYWfrBpkwQxOXDwcH5PkCvf7pfZtbntKwWRX4x Yq/skZXmSTFZ5LOL0b9urs/CkVXVcT6JsyJPL0Zf0mr005s//+n1ejVOeTEvsklaWsgkr8br1cVo Xter8fl5lczTZVy9KlZpjpvTolzGNT6Ws/NJGa+R+zI757btn6+LcrIqiyStKvz3St4cvaH8p9M0 qX+ZTqu0trKLEcpW0++Sft+K3+dvXsfjWRmv5otEFSP+ilIs40WOl5qsruI6tu7KxU5Wy0VSFlUx rV8lxfK8mE4XSUp1QG2YvVWbD2Vxt6K6zMbr2co0E5p2q52+OtvkH59/La3FBH03svJ4iS6it1qu J9pmvZqNkeRDufq0+rWUFcTlxyL5rcLt8+374vNMJrZu138vJsgvvqsLapv7abkUWaDW1j11wRfT Bel9bSX4Jwt8HvjoqQT3uMM8zlQnJXP05M5zyfz9A0+ex2P5YiqsKpysGX0wldTtgJe3GsL90RsC I6/aGFf1bcb1aR6vUrLZSliOblRjXW/LxHIc2aSUQhtW1bSqxp31qhpXML5ue7LKAmPa8RzPDnyy MmVdTuD6HroSZsRCl+GShrq2M25HrudJM2OBE3hM3De2Eo+Tu6r+kBZksPHnj1VNj88muKJhMFFG coN3TJcZQOMv5xaz3YAH1tpS2atndFI0gklqW3Nr82IAh8mQN1Jx2wsiuzdDp5HUd+3I6c3UbaRk rsN4f6ZoFVNK5geB3Z+r30hqW76NH8v3PMeXjb2pU/DYhJguzMt3ckT3mA6I57pPkvtcdQqurFhM PDfSFFZFJQBDdBHM4EZ3MZKJLtykDshwdGq0v0hNNoo37qQOW6nRsCI1oaVOLf+qQpWYg7Znn3Jk Yfa5la20imtRF1EkcWmtAXzKOucCEMk4MYmWxW9AU5veviw+pzcFPVKLKkrDo6KQoaMEmyTJ3e0i eZf+3nrAY1EYbR7Au2VGkeNEsADUifvci1QR6Z40RrpHxqZGTDv79ieZKWdREMH4kSmz/dDhzVxZ xINItiLzmOsHrZtkqvJJMsXOd2Z5q2piEMKO8LbQD4EKcmDrRF0FpOaTj2C8sXYRaExTdjyM2i3S 0ezt7JOsqFL5ftG3D/TxdJGBpuQgSkMnizHUsFt8lA2oLmjAUJoNTOfFNRqQMDfLxTCKPC4gPgav nGZxjcvlCkynymcjK85mIKxJXVJTV0W2mIinRQ9V5ez2Miutz7EgjfSjbKiVbFVW9VVczWU6uiVN F6wtn1Ax5mk8ea+u63iRyWsUOyMEwmSkBr6Ylogu/jeyo/fh+9A9c7n//sy1r67O3l5fumf+NQu8 K+fq8vKK/U+Umbnj+WIySXNRbE1dmfu42VuRaEk6DXltVa/VCtf0s9sK5+1i0AyKuui/spf0DC6Y VjW+LSZfMJvTvA1gxtoBE/i8KH8fWWvwcHTPf+7iMh1Z2c85uEjEXBfJavrgegHHh7J557Z5J84T ZCX7FVOB+HBZS7p/tyoXsznexajH8+IteOl0IeZ1MENdLvUBhEiW9vDMCNONpJvEjBTZbPAf2OM3 MKMwAmwGLlVZMSPGwsDV1CiyPXuHGoURE+NGwHXgOKBJEsE0f/9aaoTeIyZD2dP42BCEDmqkXryH GnGf9WbYokaY0lxJjToybVMjrD76M0WrGHYCauSwqDfXgRrdHIgaSeuU1Eh058PUCIZH8/ejqZFv S7aiRoamRjyyJTkENbKJH2raBGoEY6SX+MLY1IhpzmDt+cw8CPojIE1SIw8siQaGeSOPZNFBjdgW L3GFqconyRQ736lZj8rQdl1PUyM/CNUjOlG7uDuPeEEQEhbowoP+6KblYRi1WqRxTzd7O/u91Gin jx+mRrok+m0P8t8fpZMHajRQo4sRzP+o1EjpfDvqGebdpnrm0ApyWyYUOumPLiNi9ms1BOHSH7Eh MEM3G4LW4yfWDiHkQaNI+9BNmoT4sboyGGGzHUhkOGQ7ONwHJiiCYDuaPWgFlDHuuxGoB/H80HHt QNGdB5X2nicxET1JaRd41WwRoiOHbBHPC5lYTAqyxYVzQclbukkcO4gCtfJxoJJCPSA29lCDOHZo u8pCNs/1NscR9HaO0sim/SfkR2iiWWopJO5aWlp5cTlHqvRtWRZroVpg5S3lUrE0ho4vVXq9ku/W 4oV2otV3z+ewdzS0sindxDzgEOOl0XU0FZglVBWhu1vi4mIk1FNavGoNXrAdlUS8r6X5tP6BhD+8 yhKPRbsq4Yhx137Ho7NriJ5n7rXrnUWBHZ7ZLHoX+bYbuVfXbeHo4yJPv104Ir3ac6EiPIOmtlzU cAdniyW0WyO8xeM+Hc1oYKIqWnTSf7vEp/r+9p68nTSyN7LPIEcpRx03/O0XyJ9waAkEbGGA0aOe HTQUModeuO2tA7llcFaImUpeNuffDSAozEizbLGqpIbeAxv9Sme/3ivRxADOfnz5EQbjwzr2k8ff 6Yi/G1YnlzidsQJ8i+QzmjMPSWHkGNmaVL+JygXMQS00CQwcLQp1U7ljcBezYPhUl7HQ7K3LIs9B BIrSYuQ7VIB0mcuYFLhoVUyKwSQKQ7j5soLHtMVj5COP5jFeAPlc6pjM5ZhDlWtQ0xl0B4GS7Tj+ tkyuaYpCpQxT1KOZzMZ79e1+qr3D2KqpjepyQSQRPpiL0TKdwPuSwj0mriTUvkwq1QBjA0XSiwd0 Rh/towISikTthDUcz+EjeLGk5tdZsU7mcVmPrU93yyXC16y/3eVJjVA6i+0JkTFG/lxsXU288Aup wA1t3gJYdDCW8NwbxVi7grZsfIoaYSFR1qo+ujr77L5/Ku5zOgpiL+zUR9DPc5DOvQNkY/5kJyIS SRKi05nKlH2b8MGDRHhx+CmkWXehdtOteXjUhtmGTC4/A8Y9FW6ijTpEdIhwggjgpokUWNFjz0/G 7OcySTGuNrEF2UxcSy3ikcZK8PeiggtOEqthJv1GbdaQ0EcOb9Qhgvak60448D3lbNNG7Ya+i8Wa 5HGO7TMEce1dJA2m/XxxM6do2gjC22PaSqQn6e9Apm1NsUr/q6DnDd1QMRGXe7b0HEmFS0SGe7B5 beGIlefPbuAyWmzg27QloTtA7CQN3ShaXcREeWGObuiwZhEmQq6ILjgX3twBzr9PGORJWjlsqZ+p KM/aIa28AeJN2yYkp9c3kByxTKE27giiynNTlQHJG5vLfiAk3ysMNt2bB6IsDRvncleG8CQjFjAK t9aY8Ic5YkUs1picIa3ehTAsNA8exX6S8G1EwQ6SgjgJLOUOq3kTG//3Fhv3sM0Hkh+RlC4rR/gI EyRGWbkX6rjXwcpPz8p7Avoco+vJfcGILCFjPNy+4Cj0fGh2HcEjDDE5hhXLa5QFgdUPbQ3ufM7I fhtXn9Z2D77rA142RdfIzc6bXq2tDbEHUvt3XIhdTWua6Hl97IOwTxvPTmODEnSYlqke0zGFUDFf LpIdCiij0W4kz5cRFDJ4opSE94gddRukJbermXKa/z+Kt0pEgcrl8iY+EsEcG5r1XUDYtUMHO2yI Tw3BkVsbcfsmjd4tqFJwGIIj8ycHRxr1f/Bxy+hnFRwpYrx3UKPpBTw0aiBUKwhdeWwDj9RGhI2w NuDH+OnRJAN+9BxSYCKqnowfxqky4EcbP4xI32AdBmzNLouDR1h7DjbyEm41sCPEcS9wlclwxsiP 2pucdhaAw8YMnBUyYMezY4dxVQ3Y0cYO4/xoYIcB2iNgB8NxA16k1OABQeRBk4c7QGdYvajjjZ7M PowjcECQNoIYH1MDQQzcHgFBAnhFQ1AM4TTFuUMRNh+3Bb2BggzLl/79d0fbG7rZ9Hg6CHJ8BdX4 Bbs81gaDjxIaDTd0IPyCItiChziGtI0rYC462sgJyc0F2Ol3bQ2R0S82Mvr4Vm78tJs50zmm4ufi PGx1Vl+XaXMecZRHRmD4vhgFe217WLUPq/ZDHKegNz7rYzT3nKdAx9se+HDPaiUO97z+7od7Cql+ 22EgD8dW0VyHdhjgbGWmZ0aXieCZFuMe4GNwGOw54fh4jNvEPz3IuP9I8CEm/h34OKbm54NNK/aB SJxQnBrcwg8cDmyOCsZ5WuJwrYF+6JPDh4CF4+GHCUob8KPxrSvi1MId/Dim4odwJtrGJhS/AT8G l4E8m2UrsOslKH4m9O9U8KOphDSvjxI9KaLzt3EFsVGY+o+0rPGxR0Ata7YYifAw2CaE0vGlj6Ff 7BsEkUEQOYggYkTCBxHlxXzfCeEIvmeQxHH1nYjiiwybn3Hd/ObGN/8HAAD//wMAUEsDBBQABgAI AAAAIQBo25u04AAAAAoBAAAPAAAAZHJzL2Rvd25yZXYueG1sTI9BS8NAEIXvgv9hGcGb3aSpTYnZ lFLUUxFsBfG2zU6T0OxsyG6T9N87PelpeLyPN+/l68m2YsDeN44UxLMIBFLpTEOVgq/D29MKhA+a jG4doYIrelgX93e5zowb6ROHfagEh5DPtII6hC6T0pc1Wu1nrkNi7+R6qwPLvpKm1yOH21bOo2gp rW6IP9S6w22N5Xl/sQreRz1ukvh12J1P2+vP4fnjexejUo8P0+YFRMAp/MFwq8/VoeBOR3ch40Wr YLGM5oyycbsMpEnKW44KknSxAlnk8v+E4hcAAP//AwBQSwECLQAUAAYACAAAACEAtoM4kv4AAADh AQAAEwAAAAAAAAAAAAAAAAAAAAAAW0NvbnRlbnRfVHlwZXNdLnhtbFBLAQItABQABgAIAAAAIQA4 /SH/1gAAAJQBAAALAAAAAAAAAAAAAAAAAC8BAABfcmVscy8ucmVsc1BLAQItABQABgAIAAAAIQBg +La/wQwAAAFyAAAOAAAAAAAAAAAAAAAAAC4CAABkcnMvZTJvRG9jLnhtbFBLAQItABQABgAIAAAA IQBo25u04AAAAAoBAAAPAAAAAAAAAAAAAAAAABsPAABkcnMvZG93bnJldi54bWxQSwUGAAAAAAQA BADzAAAAKBAAAAAA ">
                      <v:group id="Group 44" o:spid="_x0000_s1041" style="position:absolute;width:17627;height:23152" coordsize="17627,2315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7T3CGsUAAADbAAAADwAAAGRycy9kb3ducmV2LnhtbESPT2vCQBDF70K/wzKF 3nQTS0tJ3YhIlR6kUC2ItyE7+YPZ2ZBdk/jtO4dCbzO8N+/9ZrWeXKsG6kPj2UC6SEARF942XBn4 Oe3mb6BCRLbYeiYDdwqwzh9mK8ysH/mbhmOslIRwyNBAHWOXaR2KmhyGhe+IRSt97zDK2lfa9jhK uGv1MkletcOGpaHGjrY1FdfjzRnYjzhuntOP4XAtt/fL6eXrfEjJmKfHafMOKtIU/81/159W8IVe fpEBdP4L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O09whrFAAAA2wAA AA8AAAAAAAAAAAAAAAAAqgIAAGRycy9kb3ducmV2LnhtbFBLBQYAAAAABAAEAPoAAACcAwAAAAA= ">
                        <v:shape id="Arc 33" o:spid="_x0000_s1042" style="position:absolute;left:3746;top:1841;width:2095;height:1737;rotation:3861246fd;visibility:visible;mso-wrap-style:square;v-text-anchor:middle" coordsize="209455,17375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OXHocIA AADbAAAADwAAAGRycy9kb3ducmV2LnhtbERPS4vCMBC+C/6HMMLeNLWCSNcoIggqrOz6OHibbWbb rs2kNFHjv98sCN7m43vOdB5MLW7UusqyguEgAUGcW11xoeB4WPUnIJxH1lhbJgUPcjCfdTtTzLS9 8xfd9r4QMYRdhgpK75tMSpeXZNANbEMcuR/bGvQRtoXULd5juKllmiRjabDi2FBiQ8uS8sv+ahSM w2l3kqPf82WxOW/DZ0rpx/dVqbdeWLyD8BT8S/x0r3WcP4T/X+IBcvYHAAD//wMAUEsBAi0AFAAG AAgAAAAhAPD3irv9AAAA4gEAABMAAAAAAAAAAAAAAAAAAAAAAFtDb250ZW50X1R5cGVzXS54bWxQ SwECLQAUAAYACAAAACEAMd1fYdIAAACPAQAACwAAAAAAAAAAAAAAAAAuAQAAX3JlbHMvLnJlbHNQ SwECLQAUAAYACAAAACEAMy8FnkEAAAA5AAAAEAAAAAAAAAAAAAAAAAApAgAAZHJzL3NoYXBleG1s LnhtbFBLAQItABQABgAIAAAAIQDg5cehwgAAANsAAAAPAAAAAAAAAAAAAAAAAJgCAABkcnMvZG93 bnJldi54bWxQSwUGAAAAAAQABAD1AAAAhwMAAAAA " path="m104727,nsc151989,,193395,26259,205790,64093v14001,42739,-12996,87374,-62670,103610l104728,86876v,-28959,-1,-57917,-1,-86876xem104727,nfc151989,,193395,26259,205790,64093v14001,42739,-12996,87374,-62670,103610e" filled="f">
                          <v:path arrowok="t" o:connecttype="custom" o:connectlocs="104727,0;205790,64093;143120,167703" o:connectangles="0,0,0"/>
                        </v:shape>
                        <v:shape id="Arc 34" o:spid="_x0000_s1043" style="position:absolute;left:11874;top:1905;width:2089;height:1733;rotation:9795201fd;visibility:visible;mso-wrap-style:square;v-text-anchor:middle" coordsize="208915,17335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+OyjMAA AADbAAAADwAAAGRycy9kb3ducmV2LnhtbERPS4vCMBC+C/sfwizsTdP1ULSaFukiuN6sgngbmukD m0lpotZ/b4SFvc3H95x1NppO3GlwrWUF37MIBHFpdcu1gtNxO12AcB5ZY2eZFDzJQZZ+TNaYaPvg A90LX4sQwi5BBY33fSKlKxsy6Ga2Jw5cZQeDPsChlnrARwg3nZxHUSwNthwaGuwpb6i8FjejYL/P 6fenPefF8mnjE1WX6hZflPr6HDcrEJ5G/y/+c+90mD+H9y/hAJm+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p+OyjMAAAADbAAAADwAAAAAAAAAAAAAAAACYAgAAZHJzL2Rvd25y ZXYueG1sUEsFBgAAAAAEAAQA9QAAAIUDAAAAAA== " path="m104457,nsc151601,,192902,26203,205261,63954v13959,42637,-12964,87163,-62500,103365l104458,86678v,-28893,-1,-57785,-1,-86678xem104457,nfc151601,,192902,26203,205261,63954v13959,42637,-12964,87163,-62500,103365e" filled="f">
                          <v:path arrowok="t" o:connecttype="custom" o:connectlocs="104457,0;205261,63954;142761,167319" o:connectangles="0,0,0"/>
                        </v:shape>
                        <v:group id="Group 39" o:spid="_x0000_s1044" style="position:absolute;width:17627;height:23152" coordsize="17627,2315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He9cbcIAAADbAAAADwAAAGRycy9kb3ducmV2LnhtbERPS2vCQBC+F/wPywi9 1U0qLSW6hiBWeghCtSDehuyYBLOzIbvm8e+7QqG3+fies05H04ieOldbVhAvIhDEhdU1lwp+Tp8v HyCcR9bYWCYFEzlIN7OnNSbaDvxN/dGXIoSwS1BB5X2bSOmKigy6hW2JA3e1nUEfYFdK3eEQwk0j X6PoXRqsOTRU2NK2ouJ2vBsF+wGHbBnv+vx23U6X09vhnMek1PN8zFYgPI3+X/zn/tJh/hIev4QD 5OYX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B3vXG3CAAAA2wAAAA8A AAAAAAAAAAAAAAAAqgIAAGRycy9kb3ducmV2LnhtbFBLBQYAAAAABAAEAPoAAACZAwAAAAA= ">
                          <v:group id="Group 30" o:spid="_x0000_s1045" style="position:absolute;width:17627;height:23152" coordsize="17627,2315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kgbEGcEAAADbAAAADwAAAGRycy9kb3ducmV2LnhtbERPTYvCMBC9C/sfwix4 07S7KkvXKCKueBBBXRBvQzO2xWZSmtjWf28Ewds83udM550pRUO1KywriIcRCOLU6oIzBf/Hv8EP COeRNZaWScGdHMxnH70pJtq2vKfm4DMRQtglqCD3vkqkdGlOBt3QVsSBu9jaoA+wzqSusQ3hppRf UTSRBgsODTlWtMwpvR5uRsG6xXbxHa+a7fWyvJ+P491pG5NS/c9u8QvCU+ff4pd7o8P8ETx/CQfI 2QMAAP//AwBQSwECLQAUAAYACAAAACEAovhPUwQBAADsAQAAEwAAAAAAAAAAAAAAAAAAAAAAW0Nv bnRlbnRfVHlwZXNdLnhtbFBLAQItABQABgAIAAAAIQBsBtX+2AAAAJkBAAALAAAAAAAAAAAAAAAA ADUBAABfcmVscy8ucmVsc1BLAQItABQABgAIAAAAIQAzLwWeQQAAADkAAAAVAAAAAAAAAAAAAAAA ADYCAABkcnMvZ3JvdXBzaGFwZXhtbC54bWxQSwECLQAUAAYACAAAACEAkgbEGcEAAADbAAAADwAA AAAAAAAAAAAAAACqAgAAZHJzL2Rvd25yZXYueG1sUEsFBgAAAAAEAAQA+gAAAJgDAAAAAA== ">
                            <v:group id="Group 6" o:spid="_x0000_s1046" style="position:absolute;width:17627;height:23152" coordsize="17628,2315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/UphgsMAAADbAAAADwAAAGRycy9kb3ducmV2LnhtbERPTWvCQBC9F/wPywi9 1U1aUkp0DUGs9BCEakG8DdkxCWZnQ3ZN4r/vCoXe5vE+Z5VNphUD9a6xrCBeRCCIS6sbrhT8HD9f PkA4j6yxtUwK7uQgW8+eVphqO/I3DQdfiRDCLkUFtfddKqUrazLoFrYjDtzF9gZ9gH0ldY9jCDet fI2id2mw4dBQY0ebmsrr4WYU7EYc87d4OxTXy+Z+Pib7UxGTUs/zKV+C8DT5f/Gf+0uH+Qk8fgkH yPUv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9SmGCwwAAANsAAAAP AAAAAAAAAAAAAAAAAKoCAABkcnMvZG93bnJldi54bWxQSwUGAAAAAAQABAD6AAAAmgMAAAAA ">
                              <v:group id="Group 7" o:spid="_x0000_s1047" style="position:absolute;left:3265;top:1603;width:11265;height:18340" coordsize="11264,1834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DZj/9cMAAADbAAAADwAAAGRycy9kb3ducmV2LnhtbERPTWuDQBC9B/oflgn0 lqy2RIrJRiS0pQcpxBRKb4M7UYk7K+5Wzb/vBgq5zeN9zi6bTSdGGlxrWUG8jkAQV1a3XCv4Or2t XkA4j6yxs0wKruQg2z8sdphqO/GRxtLXIoSwS1FB432fSumqhgy6te2JA3e2g0Ef4FBLPeAUwk0n n6IokQZbDg0N9nRoqLqUv0bB+4RT/hy/jsXlfLj+nDaf30VMSj0u53wLwtPs7+J/94cO8xO4/RIO kPs/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ANmP/1wwAAANsAAAAP AAAAAAAAAAAAAAAAAKoCAABkcnMvZG93bnJldi54bWxQSwUGAAAAAAQABAD6AAAAmgMAAAAA ">
                                <v:group id="Group 8" o:spid="_x0000_s1048" style="position:absolute;left:5581;top:12231;width:3080;height:3143" coordsize="308041,31432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I1EIp8IAAADbAAAADwAAAGRycy9kb3ducmV2LnhtbERPy0rDQBTdC/2H4Ra6 s5O0KCV2EkpR6aIIJoK4u2RuHiRzJ2TGJP37zkJweTjvY7aYXkw0utaygngbgSAurW65VvBVvD0e QDiPrLG3TApu5CBLVw9HTLSd+ZOm3NcihLBLUEHj/ZBI6cqGDLqtHYgDV9nRoA9wrKUecQ7hppe7 KHqWBlsODQ0OdG6o7PJfo+B9xvm0j1+na1edbz/F08f3NSalNuvl9ALC0+L/xX/ui1awC+vDl/AD ZHoH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CNRCKfCAAAA2wAAAA8A AAAAAAAAAAAAAAAAqgIAAGRycy9kb3ducmV2LnhtbFBLBQYAAAAABAAEAPoAAACZAwAAAAA= ">
                                  <v:rect id="Rectangle 9" o:spid="_x0000_s1049" style="position:absolute;left:35626;width:272415;height:314325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fhdjMMA AADbAAAADwAAAGRycy9kb3ducmV2LnhtbESPQWvCQBSE7wX/w/KE3upGKaXErBKKluZYI4i3l+wz ic2+DdltTP59VxB6HGbmGybZjqYVA/WusaxguYhAEJdWN1wpOOb7l3cQziNrbC2TgokcbDezpwRj bW/8TcPBVyJA2MWooPa+i6V0ZU0G3cJ2xMG72N6gD7KvpO7xFuCmlasoepMGGw4LNXb0UVP5c/g1 ClwxZPnUpafr2ZVFumOTv2afSj3Px3QNwtPo/8OP9pdWsFrC/Uv4AXLz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lfhdjMMAAADbAAAADwAAAAAAAAAAAAAAAACYAgAAZHJzL2Rv d25yZXYueG1sUEsFBgAAAAAEAAQA9QAAAIgDAAAAAA== " filled="f" stroked="f" strokeweight="2pt">
                                    <v:textbox>
                                      <w:txbxContent>
                                        <w:p w:rsidR="003E6F97" w:rsidRPr="005873E9" w:rsidRDefault="003E6F97" w:rsidP="003E6F97">
                                          <w:pPr>
                                            <w:jc w:val="center"/>
                                          </w:pPr>
                                          <w:r>
                                            <w:t>M</w:t>
                                          </w:r>
                                        </w:p>
                                      </w:txbxContent>
                                    </v:textbox>
                                  </v:rect>
                                  <v:oval id="Oval 10" o:spid="_x0000_s1050" style="position:absolute;top:185850;width:45719;height:45719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1fEX8IA AADbAAAADwAAAGRycy9kb3ducmV2LnhtbESPUWsCMRCE3wv+h7BC32pOiyKnuUOKLcU+Vf0By2XN HV424bLV679vCoU+DjPzDbOtR9+rGw2pC2xgPitAETfBduwMnE+vT2tQSZAt9oHJwDclqKvJwxZL G+78SbejOJUhnEo00IrEUuvUtOQxzUIkzt4lDB4ly8FpO+A9w32vF0Wx0h47zgstRnppqbkev7yB +NbZi2vk4FfWLYsP2cflYW/M43TcbUAJjfIf/mu/WwOLZ/j9kn+Arn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LV8RfwgAAANsAAAAPAAAAAAAAAAAAAAAAAJgCAABkcnMvZG93 bnJldi54bWxQSwUGAAAAAAQABAD1AAAAhwMAAAAA " fillcolor="black" stroked="f" strokeweight="2pt"/>
                                </v:group>
                                <v:group id="Group 11" o:spid="_x0000_s1051" style="position:absolute;width:11264;height:18340" coordsize="11271,18347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XGoOpMQAAADbAAAADwAAAGRycy9kb3ducmV2LnhtbESPQYvCMBSE78L+h/AW vGlaVxepRhHZFQ8iqAvi7dE822LzUppsW/+9EQSPw8x8w8yXnSlFQ7UrLCuIhxEI4tTqgjMFf6ff wRSE88gaS8uk4E4OlouP3hwTbVs+UHP0mQgQdgkqyL2vEildmpNBN7QVcfCutjbog6wzqWtsA9yU chRF39JgwWEhx4rWOaW3479RsGmxXX3FP83udl3fL6fJ/ryLSan+Z7eagfDU+Xf41d5qBaMxPL+E HyAXD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XGoOpMQAAADbAAAA DwAAAAAAAAAAAAAAAACqAgAAZHJzL2Rvd25yZXYueG1sUEsFBgAAAAAEAAQA+gAAAJsDAAAAAA== ">
                                  <v:line id="Straight Connector 12" o:spid="_x0000_s1052" style="position:absolute;visibility:visible;mso-wrap-style:square" from="5767,14249" to="5767,1828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KJhGcQAAADbAAAADwAAAGRycy9kb3ducmV2LnhtbESPT2sCMRTE74V+h/AK3mpWwaqrUUoX wYMt+AfPz81zs3TzsmzSNX77plDwOMzMb5jlOtpG9NT52rGC0TADQVw6XXOl4HTcvM5A+ICssXFM Cu7kYb16flpirt2N99QfQiUShH2OCkwIbS6lLw1Z9EPXEifv6jqLIcmukrrDW4LbRo6z7E1arDkt GGzpw1D5ffixCqam2MupLHbHr6KvR/P4Gc+XuVKDl/i+ABEohkf4v73VCsYT+PuSfoBc/Q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somEZxAAAANsAAAAPAAAAAAAAAAAA AAAAAKECAABkcnMvZG93bnJldi54bWxQSwUGAAAAAAQABAD5AAAAkgMAAAAA ">
                                    <v:stroke endarrow="block"/>
                                  </v:line>
                                  <v:shape id="Flowchart: Summing Junction 13" o:spid="_x0000_s1053" type="#_x0000_t123" style="position:absolute;top:118;width:1126;height:1069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oAYtMEA AADbAAAADwAAAGRycy9kb3ducmV2LnhtbESPQWsCMRSE7wX/Q3hCbzW7UqxsjWKLBdFTV3t/bJ67 wc3LkkR3+++NIHgcZuYbZrEabCuu5INxrCCfZCCIK6cN1wqOh5+3OYgQkTW2jknBPwVYLUcvCyy0 6/mXrmWsRYJwKFBBE2NXSBmqhiyGieuIk3dy3mJM0tdSe+wT3LZymmUzadFwWmiwo++GqnN5sQq+ +l0td2Zz3ud/+bvBzpfYfij1Oh7WnyAiDfEZfrS3WsF0Bvcv6QfI5Q0AAP//AwBQSwECLQAUAAYA CAAAACEA8PeKu/0AAADiAQAAEwAAAAAAAAAAAAAAAAAAAAAAW0NvbnRlbnRfVHlwZXNdLnhtbFBL AQItABQABgAIAAAAIQAx3V9h0gAAAI8BAAALAAAAAAAAAAAAAAAAAC4BAABfcmVscy8ucmVsc1BL AQItABQABgAIAAAAIQAzLwWeQQAAADkAAAAQAAAAAAAAAAAAAAAAACkCAABkcnMvc2hhcGV4bWwu eG1sUEsBAi0AFAAGAAgAAAAhAPaAGLTBAAAA2wAAAA8AAAAAAAAAAAAAAAAAmAIAAGRycy9kb3du cmV2LnhtbFBLBQYAAAAABAAEAPUAAACGAwAAAAA= " strokeweight=".5pt"/>
                                  <v:line id="Straight Connector 14" o:spid="_x0000_s1054" style="position:absolute;visibility:visible;mso-wrap-style:square" from="1128,712" to="9856,71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WDTp8MAAADbAAAADwAAAGRycy9kb3ducmV2LnhtbESPQYvCMBSE78L+h/AWvGlaRVeqURZB 8CJqd2Gvj+ZtW2xeahNr9dcbQfA4zMw3zGLVmUq01LjSsoJ4GIEgzqwuOVfw+7MZzEA4j6yxskwK buRgtfzoLTDR9spHalOfiwBhl6CCwvs6kdJlBRl0Q1sTB+/fNgZ9kE0udYPXADeVHEXRVBosOSwU WNO6oOyUXoyC/cSOx+cT/1E7va8v6TG+H3axUv3P7nsOwlPn3+FXe6sVjL7g+SX8ALl8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Hlg06fDAAAA2wAAAA8AAAAAAAAAAAAA AAAAoQIAAGRycy9kb3ducmV2LnhtbFBLBQYAAAAABAAEAPkAAACRAwAAAAA= " strokeweight=".5pt">
                                    <v:stroke dashstyle="longDash"/>
                                  </v:line>
                                  <v:line id="Straight Connector 15" o:spid="_x0000_s1055" style="position:absolute;visibility:visible;mso-wrap-style:square" from="831,1187" to="5695,1424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P9H1b8AAADbAAAADwAAAGRycy9kb3ducmV2LnhtbERPTYvCMBC9C/6HMII3TasoUo0igrCX Ra2C16EZ22IzqU2s1V9vDgt7fLzv1aYzlWipcaVlBfE4AkGcWV1yruBy3o8WIJxH1lhZJgVvcrBZ 93srTLR98Yna1OcihLBLUEHhfZ1I6bKCDLqxrYkDd7ONQR9gk0vd4CuEm0pOomguDZYcGgqsaVdQ dk+fRsFhZqfTx52v1M4/u2d6ij/H31ip4aDbLkF46vy/+M/9oxVMwtjwJfwAuf4C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CP9H1b8AAADbAAAADwAAAAAAAAAAAAAAAACh AgAAZHJzL2Rvd25yZXYueG1sUEsFBgAAAAAEAAQA+QAAAI0DAAAAAA== " strokeweight=".5pt">
                                    <v:stroke dashstyle="longDash"/>
                                  </v:line>
                                  <v:line id="Straight Connector 16" o:spid="_x0000_s1056" style="position:absolute;flip:x;visibility:visible;mso-wrap-style:square" from="0,14250" to="5753,1626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zTv/sQAAADbAAAADwAAAGRycy9kb3ducmV2LnhtbESPT2vCQBDF70K/wzIFL6FuNFDa1FXq PxBKD0176HHITpPQ7GzIjhq/vSsIHh9v3u/Nmy8H16oj9aHxbGA6SUERl942XBn4+d49vYAKgmyx 9UwGzhRguXgYzTG3/sRfdCykUhHCIUcDtUiXax3KmhyGie+Io/fne4cSZV9p2+Mpwl2rZ2n6rB02 HBtq7GhdU/lfHFx8Y/fJmyxLVk4nySttf+Uj1WLM+HF4fwMlNMj9+JbeWwPZDK5bIgD04g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rNO/+xAAAANsAAAAPAAAAAAAAAAAA AAAAAKECAABkcnMvZG93bnJldi54bWxQSwUGAAAAAAQABAD5AAAAkgMAAAAA ">
                                    <v:stroke endarrow="block"/>
                                  </v:line>
                                  <v:line id="Straight Connector 17" o:spid="_x0000_s1057" style="position:absolute;flip:x;visibility:visible;mso-wrap-style:square" from="5759,1187" to="10331,1424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j1TOsMAAADbAAAADwAAAGRycy9kb3ducmV2LnhtbESPUWvCQBCE3wv+h2OFvtWLBkqJnlKK SkEQqhF8XHJrLpjbC7mLJv56r1Do4zA73+wsVr2txY1aXzlWMJ0kIIgLpysuFeTHzdsHCB+QNdaO ScFAHlbL0csCM+3u/EO3QyhFhLDPUIEJocmk9IUhi37iGuLoXVxrMUTZllK3eI9wW8tZkrxLixXH BoMNfRkqrofOxjd2+3RICjytzyYfuumDtkZ3Sr2O+885iEB9+D/+S39rBWkKv1siAOTyC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GI9UzrDAAAA2wAAAA8AAAAAAAAAAAAA AAAAoQIAAGRycy9kb3ducmV2LnhtbFBLBQYAAAAABAAEAPkAAACRAwAAAAA= " strokeweight=".5pt">
                                    <v:stroke dashstyle="longDash"/>
                                  </v:line>
                                  <v:line id="Straight Connector 18" o:spid="_x0000_s1058" style="position:absolute;visibility:visible;mso-wrap-style:square" from="5759,14250" to="11271,1619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jdSX8QAAADbAAAADwAAAGRycy9kb3ducmV2LnhtbESPQWsCMRSE70L/Q3iF3jSrlapbo0gX wYMV1NLz6+Z1s3TzsmzSNf57Uyh4HGbmG2a5jrYRPXW+dqxgPMpAEJdO11wp+Dhvh3MQPiBrbByT git5WK8eBkvMtbvwkfpTqESCsM9RgQmhzaX0pSGLfuRa4uR9u85iSLKrpO7wkuC2kZMse5EWa04L Blt6M1T+nH6tgpkpjnImi/35UPT1eBHf4+fXQqmnx7h5BREohnv4v73TCp6n8Pcl/QC5ug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GN1JfxAAAANsAAAAPAAAAAAAAAAAA AAAAAKECAABkcnMvZG93bnJldi54bWxQSwUGAAAAAAQABAD5AAAAkgMAAAAA ">
                                    <v:stroke endarrow="block"/>
                                  </v:line>
                                  <v:line id="Straight Connector 19" o:spid="_x0000_s1059" style="position:absolute;visibility:visible;mso-wrap-style:square" from="237,16209" to="5640,183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yd+lsQAAADbAAAADwAAAGRycy9kb3ducmV2LnhtbESPzWrDMBCE74G+g9hAb4nsmJjiRAkh EOiltHYLvS7WxjaxVq4l/zRPXxUKPQ4z8w2zP86mFSP1rrGsIF5HIIhLqxuuFHy8X1ZPIJxH1tha JgXf5OB4eFjsMdN24pzGwlciQNhlqKD2vsukdGVNBt3adsTBu9reoA+yr6TucQpw08pNFKXSYMNh ocaOzjWVt2IwCl63Nkm+bvxJY3o/D0Ue399eYqUel/NpB8LT7P/Df+1nrSDZwu+X8APk4Q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jJ36WxAAAANsAAAAPAAAAAAAAAAAA AAAAAKECAABkcnMvZG93bnJldi54bWxQSwUGAAAAAAQABAD5AAAAkgMAAAAA " strokeweight=".5pt">
                                    <v:stroke dashstyle="longDash"/>
                                  </v:line>
                                  <v:line id="Straight Connector 20" o:spid="_x0000_s1060" style="position:absolute;flip:y;visibility:visible;mso-wrap-style:square" from="5640,16209" to="10542,183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krwosMAAADbAAAADwAAAGRycy9kb3ducmV2LnhtbESPX4vCMBDE3wW/Q1jBN01VkKMaRURF EA7OP+Dj0qxNsdmUJtX2Pv3l4OAeh9n5zc5y3dpSvKj2hWMFk3ECgjhzuuBcwfWyH32A8AFZY+mY FHTkYb3q95aYavfmL3qdQy4ihH2KCkwIVSqlzwxZ9GNXEUfv4WqLIco6l7rGd4TbUk6TZC4tFhwb DFa0NZQ9z42Nb5w+Z12S4W13N9eumXzTwehGqeGg3SxABGrD//Ff+qgVzObwuyUCQK5+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HJK8KLDAAAA2wAAAA8AAAAAAAAAAAAA AAAAoQIAAGRycy9kb3ducmV2LnhtbFBLBQYAAAAABAAEAPkAAACRAwAAAAA= " strokeweight=".5pt">
                                    <v:stroke dashstyle="longDash"/>
                                  </v:line>
                                  <v:group id="Group 21" o:spid="_x0000_s1061" style="position:absolute;left:9856;width:1143;height:1143" coordsize="114300,11430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KWEGDsQAAADbAAAADwAAAGRycy9kb3ducmV2LnhtbESPT4vCMBTE7wt+h/AE b2taxVWqUURc8SCCf0C8PZpnW2xeSpNt67ffLAh7HGbmN8xi1ZlSNFS7wrKCeBiBIE6tLjhTcL18 f85AOI+ssbRMCl7kYLXsfSww0bblEzVnn4kAYZeggtz7KpHSpTkZdENbEQfvYWuDPsg6k7rGNsBN KUdR9CUNFhwWcqxok1P6PP8YBbsW2/U43jaH52Pzul8mx9shJqUG/W49B+Gp8//hd3uvFYyn8Pcl /AC5/AU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KWEGDsQAAADbAAAA DwAAAAAAAAAAAAAAAACqAgAAZHJzL2Rvd25yZXYueG1sUEsFBgAAAAAEAAQA+gAAAJsDAAAAAA== ">
                                    <v:oval id="Oval 22" o:spid="_x0000_s1062" style="position:absolute;width:114300;height:114300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/1qwr0A AADbAAAADwAAAGRycy9kb3ducmV2LnhtbERPzYrCMBC+L/gOYRa8rdNVEKlGkYoge3LVBxiasS02 k5pE7fr05iDs8eP7X6x626o7+9A40fA9ykCxlM40Umk4HbdfM1AhkhhqnbCGPw6wWg4+FpQb95Bf vh9ipVKIhJw01DF2OWIoa7YURq5jSdzZeUsxQV+h8fRI4bbFcZZN0VIjqaGmjouay8vhZjXgz5Xc rHB+s8d+igUfebN9aj387NdzUJH7+C9+u3dGwySNTV/SD8DlCwAA//8DAFBLAQItABQABgAIAAAA IQDw94q7/QAAAOIBAAATAAAAAAAAAAAAAAAAAAAAAABbQ29udGVudF9UeXBlc10ueG1sUEsBAi0A FAAGAAgAAAAhADHdX2HSAAAAjwEAAAsAAAAAAAAAAAAAAAAALgEAAF9yZWxzLy5yZWxzUEsBAi0A FAAGAAgAAAAhADMvBZ5BAAAAOQAAABAAAAAAAAAAAAAAAAAAKQIAAGRycy9zaGFwZXhtbC54bWxQ SwECLQAUAAYACAAAACEA9/1qwr0AAADbAAAADwAAAAAAAAAAAAAAAACYAgAAZHJzL2Rvd25yZXYu eG1sUEsFBgAAAAAEAAQA9QAAAIIDAAAAAA== " strokeweight=".5pt"/>
                                    <v:oval id="Oval 23" o:spid="_x0000_s1063" style="position:absolute;left:41564;top:35626;width:45719;height:45719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rVFtcQA AADbAAAADwAAAGRycy9kb3ducmV2LnhtbESPT2sCMRTE7wW/Q3hCb5q1haKrUURaKHipfy7enpvn 7urmZd0kuvrpjSD0OMzMb5jJrDWVuFDjSssKBv0EBHFmdcm5gu3mpzcE4TyyxsoyKbiRg9m08zbB VNsrr+iy9rmIEHYpKii8r1MpXVaQQde3NXH0DrYx6KNscqkbvEa4qeRHknxJgyXHhQJrWhSUndbB KLgPR+ej/Q6ZP/6F8sDLsJvvg1Lv3XY+BuGp9f/hV/tXK/gcwfNL/AFy+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Aa1RbXEAAAA2wAAAA8AAAAAAAAAAAAAAAAAmAIAAGRycy9k b3ducmV2LnhtbFBLBQYAAAAABAAEAPUAAACJAwAAAAA= " fillcolor="black" strokeweight=".5pt"/>
                                  </v:group>
                                </v:group>
                              </v:group>
                              <v:rect id="Rectangle 24" o:spid="_x0000_s1064" style="position:absolute;width:4083;height:3143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2sdt8AA AADbAAAADwAAAGRycy9kb3ducmV2LnhtbERPTWuDQBC9B/Iflgn0FteUEIp1DVLS0hyrhdLb6E7U 1J0Vd2v033cPgR4f7zs9zqYXE42us6xgF8UgiGurO24UfJav2ycQziNr7C2TgoUcHLP1KsVE2xt/ 0FT4RoQQdgkqaL0fEild3ZJBF9mBOHAXOxr0AY6N1CPeQrjp5WMcH6TBjkNDiwO9tFT/FL9Ggaum c7kM+df129VVfmJT7s9vSj1s5vwZhKfZ/4vv7netYB/Why/hB8jsDwAA//8DAFBLAQItABQABgAI AAAAIQDw94q7/QAAAOIBAAATAAAAAAAAAAAAAAAAAAAAAABbQ29udGVudF9UeXBlc10ueG1sUEsB Ai0AFAAGAAgAAAAhADHdX2HSAAAAjwEAAAsAAAAAAAAAAAAAAAAALgEAAF9yZWxzLy5yZWxzUEsB Ai0AFAAGAAgAAAAhADMvBZ5BAAAAOQAAABAAAAAAAAAAAAAAAAAAKQIAAGRycy9zaGFwZXhtbC54 bWxQSwECLQAUAAYACAAAACEAJ2sdt8AAAADbAAAADwAAAAAAAAAAAAAAAACYAgAAZHJzL2Rvd25y ZXYueG1sUEsFBgAAAAAEAAQA9QAAAIUDAAAAAA== " filled="f" stroked="f" strokeweight="2pt">
                                <v:textbox>
                                  <w:txbxContent>
                                    <w:p w:rsidR="003E6F97" w:rsidRPr="00374DEF" w:rsidRDefault="003E6F97" w:rsidP="003E6F97">
                                      <w:pPr>
                                        <w:jc w:val="center"/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t>I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</w:p>
                                  </w:txbxContent>
                                </v:textbox>
                              </v:rect>
                              <v:rect id="Rectangle 25" o:spid="_x0000_s1065" style="position:absolute;left:13478;top:296;width:4084;height:3144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Ce4LMMA AADbAAAADwAAAGRycy9kb3ducmV2LnhtbESPQWvCQBSE7wX/w/KE3urGIiJpVgmixRw1hdLbS/Y1 Sc2+Ddk1Jv++Wyh4HGbmGybZjaYVA/WusaxguYhAEJdWN1wp+MiPLxsQziNrbC2Tgokc7LazpwRj be98puHiKxEg7GJUUHvfxVK6siaDbmE74uB9296gD7KvpO7xHuCmla9RtJYGGw4LNXa0r6m8Xm5G gSuGLJ+69PPny5VFemCTr7J3pZ7nY/oGwtPoH+H/9kkrWC3h70v4AXL7CwAA//8DAFBLAQItABQA BgAIAAAAIQDw94q7/QAAAOIBAAATAAAAAAAAAAAAAAAAAAAAAABbQ29udGVudF9UeXBlc10ueG1s UEsBAi0AFAAGAAgAAAAhADHdX2HSAAAAjwEAAAsAAAAAAAAAAAAAAAAALgEAAF9yZWxzLy5yZWxz UEsBAi0AFAAGAAgAAAAhADMvBZ5BAAAAOQAAABAAAAAAAAAAAAAAAAAAKQIAAGRycy9zaGFwZXht bC54bWxQSwECLQAUAAYACAAAACEASCe4LMMAAADbAAAADwAAAAAAAAAAAAAAAACYAgAAZHJzL2Rv d25yZXYueG1sUEsFBgAAAAAEAAQA9QAAAIgDAAAAAA== " filled="f" stroked="f" strokeweight="2pt">
                                <v:textbox>
                                  <w:txbxContent>
                                    <w:p w:rsidR="003E6F97" w:rsidRPr="00374DEF" w:rsidRDefault="003E6F97" w:rsidP="003E6F97">
                                      <w:pPr>
                                        <w:jc w:val="center"/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t>I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2</w:t>
                                      </w:r>
                                    </w:p>
                                  </w:txbxContent>
                                </v:textbox>
                              </v:rect>
                              <v:rect id="Rectangle 26" o:spid="_x0000_s1066" style="position:absolute;top:15378;width:4862;height:4097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FAbtMMA AADbAAAADwAAAGRycy9kb3ducmV2LnhtbESPQWuDQBSE74X8h+UFeqtri4RgswlS2tIco4GQ29N9 VRP3rbhbo/++WyjkOMzMN8xmN5lOjDS41rKC5ygGQVxZ3XKt4Fh8PK1BOI+ssbNMCmZysNsuHjaY anvjA425r0WAsEtRQeN9n0rpqoYMusj2xMH7toNBH+RQSz3gLcBNJ1/ieCUNthwWGuzpraHqmv8Y Ba4c98XcZ6fL2VVl9s6mSPafSj0up+wVhKfJ38P/7S+tIEng70v4AXL7CwAA//8DAFBLAQItABQA BgAIAAAAIQDw94q7/QAAAOIBAAATAAAAAAAAAAAAAAAAAAAAAABbQ29udGVudF9UeXBlc10ueG1s UEsBAi0AFAAGAAgAAAAhADHdX2HSAAAAjwEAAAsAAAAAAAAAAAAAAAAALgEAAF9yZWxzLy5yZWxz UEsBAi0AFAAGAAgAAAAhADMvBZ5BAAAAOQAAABAAAAAAAAAAAAAAAAAAKQIAAGRycy9zaGFwZXht bC54bWxQSwECLQAUAAYACAAAACEAWFAbtMMAAADbAAAADwAAAAAAAAAAAAAAAACYAgAAZHJzL2Rv d25yZXYueG1sUEsFBgAAAAAEAAQA9QAAAIgDAAAAAA== " filled="f" stroked="f" strokeweight="2pt">
                                <v:textbox>
                                  <w:txbxContent>
                                    <w:p w:rsidR="003E6F97" w:rsidRPr="00374DEF" w:rsidRDefault="003E6F97" w:rsidP="003E6F97">
                                      <w:pPr>
                                        <w:jc w:val="center"/>
                                        <w:rPr>
                                          <w:vertAlign w:val="subscript"/>
                                        </w:rPr>
                                      </w:pPr>
                                      <w:r w:rsidRPr="00374DEF">
                                        <w:rPr>
                                          <w:position w:val="-12"/>
                                        </w:rPr>
                                        <w:object w:dxaOrig="300" w:dyaOrig="400">
                                          <v:shape id="_x0000_i1044" type="#_x0000_t75" style="width:15pt;height:20pt" o:ole="">
                                            <v:imagedata r:id="rId51" o:title=""/>
                                          </v:shape>
                                          <o:OLEObject Type="Embed" ProgID="Equation.DSMT4" ShapeID="_x0000_i1044" DrawAspect="Content" ObjectID="_1678519314" r:id="rId60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v:textbox>
                              </v:rect>
                              <v:rect id="Rectangle 27" o:spid="_x0000_s1067" style="position:absolute;left:12765;top:15378;width:4863;height:4097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xy+L8QA AADbAAAADwAAAGRycy9kb3ducmV2LnhtbESPQWvCQBSE74L/YXmCN7NpsVJSVwliizmaFEpvL9nX JG32bchuY/z3XUHocZiZb5jtfjKdGGlwrWUFD1EMgriyuuVawXvxunoG4Tyyxs4yKbiSg/1uPtti ou2FzzTmvhYBwi5BBY33fSKlqxoy6CLbEwfvyw4GfZBDLfWAlwA3nXyM44002HJYaLCnQ0PVT/5r FLhyzIprn358f7qqTI9sinX2ptRyMaUvIDxN/j98b5+0gvUT3L6EHyB3f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Dccvi/EAAAA2wAAAA8AAAAAAAAAAAAAAAAAmAIAAGRycy9k b3ducmV2LnhtbFBLBQYAAAAABAAEAPUAAACJAwAAAAA= " filled="f" stroked="f" strokeweight="2pt">
                                <v:textbox>
                                  <w:txbxContent>
                                    <w:p w:rsidR="003E6F97" w:rsidRPr="00374DEF" w:rsidRDefault="003E6F97" w:rsidP="003E6F97">
                                      <w:pPr>
                                        <w:jc w:val="center"/>
                                        <w:rPr>
                                          <w:vertAlign w:val="subscript"/>
                                        </w:rPr>
                                      </w:pPr>
                                      <w:r w:rsidRPr="00374DEF">
                                        <w:rPr>
                                          <w:position w:val="-12"/>
                                        </w:rPr>
                                        <w:object w:dxaOrig="320" w:dyaOrig="400">
                                          <v:shape id="_x0000_i1045" type="#_x0000_t75" style="width:16pt;height:20pt" o:ole="">
                                            <v:imagedata r:id="rId53" o:title=""/>
                                          </v:shape>
                                          <o:OLEObject Type="Embed" ProgID="Equation.DSMT4" ShapeID="_x0000_i1045" DrawAspect="Content" ObjectID="_1678519315" r:id="rId61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v:textbox>
                              </v:rect>
                              <v:rect id="Rectangle 28" o:spid="_x0000_s1068" style="position:absolute;left:7540;top:19059;width:4863;height:4097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84gWMMA AADbAAAADwAAAGRycy9kb3ducmV2LnhtbESPQWvCQBSE74L/YXlCb7pRJJSYVULRUo9NCsXbS/aZ xGbfhuw2xn/fLRR6HGbmGyY9TKYTIw2utaxgvYpAEFdWt1wr+ChOy2cQziNr7CyTggc5OOznsxQT be/8TmPuaxEg7BJU0HjfJ1K6qiGDbmV74uBd7WDQBznUUg94D3DTyU0UxdJgy2GhwZ5eGqq+8m+j wJXjuXj02eft4qoyO7IptudXpZ4WU7YD4Wny/+G/9ptWsI3h90v4AXL/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x84gWMMAAADbAAAADwAAAAAAAAAAAAAAAACYAgAAZHJzL2Rv d25yZXYueG1sUEsFBgAAAAAEAAQA9QAAAIgDAAAAAA== " filled="f" stroked="f" strokeweight="2pt">
                                <v:textbox>
                                  <w:txbxContent>
                                    <w:p w:rsidR="003E6F97" w:rsidRPr="00374DEF" w:rsidRDefault="003E6F97" w:rsidP="003E6F97">
                                      <w:pPr>
                                        <w:jc w:val="center"/>
                                        <w:rPr>
                                          <w:vertAlign w:val="subscript"/>
                                        </w:rPr>
                                      </w:pPr>
                                      <w:r w:rsidRPr="00374DEF">
                                        <w:rPr>
                                          <w:position w:val="-4"/>
                                        </w:rPr>
                                        <w:object w:dxaOrig="240" w:dyaOrig="320">
                                          <v:shape id="_x0000_i1046" type="#_x0000_t75" style="width:12pt;height:16pt" o:ole="">
                                            <v:imagedata r:id="rId55" o:title=""/>
                                          </v:shape>
                                          <o:OLEObject Type="Embed" ProgID="Equation.DSMT4" ShapeID="_x0000_i1046" DrawAspect="Content" ObjectID="_1678519316" r:id="rId62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v:textbox>
                              </v:rect>
                            </v:group>
                            <v:line id="Straight Connector 29" o:spid="_x0000_s1069" style="position:absolute;visibility:visible;mso-wrap-style:square" from="9017,2286" to="9029,161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L82B8UAAADbAAAADwAAAGRycy9kb3ducmV2LnhtbESPQWvCQBSE70L/w/IK3swmTbUldZUi FLwUNRZ6fWRfk2D2bZpdk9Rf3xUEj8PMfMMs16NpRE+dqy0rSKIYBHFhdc2lgq/jx+wVhPPIGhvL pOCPHKxXD5MlZtoOfKA+96UIEHYZKqi8bzMpXVGRQRfZljh4P7Yz6IPsSqk7HALcNPIpjhfSYM1h ocKWNhUVp/xsFOzmNk1/T/xN/eKyOeeH5LL/TJSaPo7vbyA8jf4evrW3WsHzC1y/hB8gV/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pL82B8UAAADbAAAADwAAAAAAAAAA AAAAAAChAgAAZHJzL2Rvd25yZXYueG1sUEsFBgAAAAAEAAQA+QAAAJMDAAAAAA== " strokeweight=".5pt">
                              <v:stroke dashstyle="longDash"/>
                            </v:line>
                          </v:group>
                          <v:rect id="Rectangle 35" o:spid="_x0000_s1070" style="position:absolute;left:4762;top:2286;width:2292;height:2667;visibility:visible;mso-wrap-style:non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y/pBMAA AADbAAAADwAAAGRycy9kb3ducmV2LnhtbERPTWsCMRC9F/wPYYTeanaL1LIaRUuFUvBQ68HjsBk3 q5tJ2KS6/vvOodDj430vVoPv1JX61AY2UE4KUMR1sC03Bg7f26dXUCkjW+wCk4E7JVgtRw8LrGy4 8Rdd97lREsKpQgMu51hpnWpHHtMkRGLhTqH3mAX2jbY93iTcd/q5KF60x5alwWGkN0f1Zf/jpbd0 n0W58zGl++w4271vKJ6dMY/jYT0HlWnI/+I/94c1MJWx8kV+gF7+AgAA//8DAFBLAQItABQABgAI AAAAIQDw94q7/QAAAOIBAAATAAAAAAAAAAAAAAAAAAAAAABbQ29udGVudF9UeXBlc10ueG1sUEsB Ai0AFAAGAAgAAAAhADHdX2HSAAAAjwEAAAsAAAAAAAAAAAAAAAAALgEAAF9yZWxzLy5yZWxzUEsB Ai0AFAAGAAgAAAAhADMvBZ5BAAAAOQAAABAAAAAAAAAAAAAAAAAAKQIAAGRycy9zaGFwZXhtbC54 bWxQSwECLQAUAAYACAAAACEA1y/pBMAAAADbAAAADwAAAAAAAAAAAAAAAACYAgAAZHJzL2Rvd25y ZXYueG1sUEsFBgAAAAAEAAQA9QAAAIUDAAAAAA== " filled="f" stroked="f" strokeweight="2pt">
                            <v:textbox style="mso-fit-shape-to-text:t">
                              <w:txbxContent>
                                <w:p w:rsidR="003E6F97" w:rsidRPr="00374DEF" w:rsidRDefault="003E6F97" w:rsidP="003E6F97">
                                  <w:pPr>
                                    <w:jc w:val="center"/>
                                    <w:rPr>
                                      <w:vertAlign w:val="subscript"/>
                                    </w:rPr>
                                  </w:pPr>
                                </w:p>
                              </w:txbxContent>
                            </v:textbox>
                          </v:rect>
                          <v:rect id="Rectangle 36" o:spid="_x0000_s1071" style="position:absolute;left:9271;top:2413;width:2292;height:2667;visibility:visible;mso-wrap-style:non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GNMn8MA AADbAAAADwAAAGRycy9kb3ducmV2LnhtbESPS2sCMRSF9wX/Q7hCdzUzpfiYGgctFkrBhbYLl5fJ 7WR0chMm0Rn/vSkUujycx8dZloNtxZW60DhWkE8yEMSV0w3XCr6/3p/mIEJE1tg6JgU3ClCuRg9L LLTreU/XQ6xFGuFQoAIToy+kDJUhi2HiPHHyflxnMSbZ1VJ32Kdx28rnLJtKiw0ngkFPb4aq8+Fi Ezc3n1m+sz6E2+w422035E9GqcfxsH4FEWmI/+G/9odW8LKA3y/pB8jVHQAA//8DAFBLAQItABQA BgAIAAAAIQDw94q7/QAAAOIBAAATAAAAAAAAAAAAAAAAAAAAAABbQ29udGVudF9UeXBlc10ueG1s UEsBAi0AFAAGAAgAAAAhADHdX2HSAAAAjwEAAAsAAAAAAAAAAAAAAAAALgEAAF9yZWxzLy5yZWxz UEsBAi0AFAAGAAgAAAAhADMvBZ5BAAAAOQAAABAAAAAAAAAAAAAAAAAAKQIAAGRycy9zaGFwZXht bC54bWxQSwECLQAUAAYACAAAACEAuGNMn8MAAADbAAAADwAAAAAAAAAAAAAAAACYAgAAZHJzL2Rv d25yZXYueG1sUEsFBgAAAAAEAAQA9QAAAIgDAAAAAA== " filled="f" stroked="f" strokeweight="2pt">
                            <v:textbox style="mso-fit-shape-to-text:t">
                              <w:txbxContent>
                                <w:p w:rsidR="003E6F97" w:rsidRPr="00374DEF" w:rsidRDefault="003E6F97" w:rsidP="003E6F97">
                                  <w:pPr>
                                    <w:jc w:val="center"/>
                                    <w:rPr>
                                      <w:vertAlign w:val="subscript"/>
                                    </w:rPr>
                                  </w:pPr>
                                </w:p>
                              </w:txbxContent>
                            </v:textbox>
                          </v:rect>
                          <v:rect id="Rectangle 37" o:spid="_x0000_s1072" style="position:absolute;left:6286;top:15684;width:3359;height:2311;visibility:visible;mso-wrap-style:non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IBz38AA AADbAAAADwAAAGRycy9kb3ducmV2LnhtbERPTWsCMRC9F/wPYYTeanYL1rIaRUuFUvBQ68HjsBk3 q5tJ2KS6/vvOodDj430vVoPv1JX61AY2UE4KUMR1sC03Bg7f26dXUCkjW+wCk4E7JVgtRw8LrGy4 8Rdd97lREsKpQgMu51hpnWpHHtMkRGLhTqH3mAX2jbY93iTcd/q5KF60x5alwWGkN0f1Zf/jpbd0 n0W58zGl++w4271vKJ6dMY/jYT0HlWnI/+I/94c1MJX18kV+gF7+AgAA//8DAFBLAQItABQABgAI AAAAIQDw94q7/QAAAOIBAAATAAAAAAAAAAAAAAAAAAAAAABbQ29udGVudF9UeXBlc10ueG1sUEsB Ai0AFAAGAAgAAAAhADHdX2HSAAAAjwEAAAsAAAAAAAAAAAAAAAAALgEAAF9yZWxzLy5yZWxzUEsB Ai0AFAAGAAgAAAAhADMvBZ5BAAAAOQAAABAAAAAAAAAAAAAAAAAAKQIAAGRycy9zaGFwZXhtbC54 bWxQSwECLQAUAAYACAAAACEArIBz38AAAADbAAAADwAAAAAAAAAAAAAAAACYAgAAZHJzL2Rvd25y ZXYueG1sUEsFBgAAAAAEAAQA9QAAAIUDAAAAAA== " filled="f" stroked="f" strokeweight="2pt">
                            <v:textbox style="mso-fit-shape-to-text:t">
                              <w:txbxContent>
                                <w:p w:rsidR="003E6F97" w:rsidRPr="00374DEF" w:rsidRDefault="003E6F97" w:rsidP="003E6F97">
                                  <w:pPr>
                                    <w:jc w:val="center"/>
                                    <w:rPr>
                                      <w:vertAlign w:val="subscript"/>
                                    </w:rPr>
                                  </w:pPr>
                                  <w:r w:rsidRPr="00B703FE">
                                    <w:rPr>
                                      <w:position w:val="-6"/>
                                    </w:rPr>
                                    <w:object w:dxaOrig="240" w:dyaOrig="220">
                                      <v:shape id="_x0000_i1047" type="#_x0000_t75" style="width:12pt;height:11pt" o:ole="">
                                        <v:imagedata r:id="rId57" o:title=""/>
                                      </v:shape>
                                      <o:OLEObject Type="Embed" ProgID="Equation.DSMT4" ShapeID="_x0000_i1047" DrawAspect="Content" ObjectID="_1678519317" r:id="rId63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v:textbox>
                          </v:rect>
                          <v:rect id="Rectangle 38" o:spid="_x0000_s1073" style="position:absolute;left:8382;top:15684;width:3359;height:2311;visibility:visible;mso-wrap-style:non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8zWRMMA AADbAAAADwAAAGRycy9kb3ducmV2LnhtbESPX2vCMBTF3wd+h3CFvc20g02ppmXKBjLwYdUHHy/N talrbkKTaf32ZjDY4+H8+XFW1Wh7caEhdI4V5LMMBHHjdMetgsP+42kBIkRkjb1jUnCjAFU5eVhh od2Vv+hSx1akEQ4FKjAx+kLK0BiyGGbOEyfv5AaLMcmhlXrAaxq3vXzOsldpseNEMOhpY6j5rn9s 4ubmM8t31odwmx/nu/c1+bNR6nE6vi1BRBrjf/ivvdUKXnL4/ZJ+gCzv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w8zWRMMAAADbAAAADwAAAAAAAAAAAAAAAACYAgAAZHJzL2Rv d25yZXYueG1sUEsFBgAAAAAEAAQA9QAAAIgDAAAAAA== " filled="f" stroked="f" strokeweight="2pt">
                            <v:textbox style="mso-fit-shape-to-text:t">
                              <w:txbxContent>
                                <w:p w:rsidR="003E6F97" w:rsidRPr="00374DEF" w:rsidRDefault="003E6F97" w:rsidP="003E6F97">
                                  <w:pPr>
                                    <w:jc w:val="center"/>
                                    <w:rPr>
                                      <w:vertAlign w:val="subscript"/>
                                    </w:rPr>
                                  </w:pPr>
                                  <w:r w:rsidRPr="00B703FE">
                                    <w:rPr>
                                      <w:position w:val="-6"/>
                                    </w:rPr>
                                    <w:object w:dxaOrig="240" w:dyaOrig="220">
                                      <v:shape id="_x0000_i1048" type="#_x0000_t75" style="width:12pt;height:11pt" o:ole="">
                                        <v:imagedata r:id="rId57" o:title=""/>
                                      </v:shape>
                                      <o:OLEObject Type="Embed" ProgID="Equation.DSMT4" ShapeID="_x0000_i1048" DrawAspect="Content" ObjectID="_1678519318" r:id="rId64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v:textbox>
                          </v:rect>
                        </v:group>
                      </v:group>
                      <v:rect id="Rectangle 41" o:spid="_x0000_s1074" style="position:absolute;left:6985;width:4083;height:3136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SywhsIA AADbAAAADwAAAGRycy9kb3ducmV2LnhtbESPQYvCMBSE7wv+h/CEva2p4i5SjVJEZT1qBfH2bJ5t tXkpTaz132+EBY/DzHzDzBadqURLjSstKxgOIhDEmdUl5woO6fprAsJ5ZI2VZVLwJAeLee9jhrG2 D95Ru/e5CBB2MSoovK9jKV1WkEE3sDVx8C62MeiDbHKpG3wEuKnkKIp+pMGSw0KBNS0Lym77u1Hg zu02fdbJ8Xpy2TlZsUnH241Sn/0umYLw1Pl3+L/9qxV8j+D1JfwAOf8DAAD//wMAUEsBAi0AFAAG AAgAAAAhAPD3irv9AAAA4gEAABMAAAAAAAAAAAAAAAAAAAAAAFtDb250ZW50X1R5cGVzXS54bWxQ SwECLQAUAAYACAAAACEAMd1fYdIAAACPAQAACwAAAAAAAAAAAAAAAAAuAQAAX3JlbHMvLnJlbHNQ SwECLQAUAAYACAAAACEAMy8FnkEAAAA5AAAAEAAAAAAAAAAAAAAAAAApAgAAZHJzL3NoYXBleG1s LnhtbFBLAQItABQABgAIAAAAIQA9LLCGwgAAANsAAAAPAAAAAAAAAAAAAAAAAJgCAABkcnMvZG93 bnJldi54bWxQSwUGAAAAAAQABAD1AAAAhwMAAAAA " filled="f" stroked="f" strokeweight="2pt">
                        <v:textbox>
                          <w:txbxContent>
                            <w:p w:rsidR="003E6F97" w:rsidRPr="00374DEF" w:rsidRDefault="003E6F97" w:rsidP="003E6F97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H</w:t>
                              </w:r>
                            </w:p>
                          </w:txbxContent>
                        </v:textbox>
                      </v:rect>
                      <w10:wrap type="square"/>
                    </v:group>
                  </w:pict>
                </mc:Fallback>
              </mc:AlternateContent>
            </w:r>
          </w:p>
          <w:p w:rsidR="003E6F97" w:rsidRDefault="003E6F97" w:rsidP="00020276">
            <w:r>
              <w:t xml:space="preserve">Ta có </w:t>
            </w:r>
          </w:p>
          <w:p w:rsidR="003E6F97" w:rsidRDefault="003E6F97" w:rsidP="00020276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1017905</wp:posOffset>
                      </wp:positionH>
                      <wp:positionV relativeFrom="paragraph">
                        <wp:posOffset>22860</wp:posOffset>
                      </wp:positionV>
                      <wp:extent cx="666750" cy="402590"/>
                      <wp:effectExtent l="0" t="0" r="0" b="0"/>
                      <wp:wrapNone/>
                      <wp:docPr id="43" name="Rectangle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666750" cy="402590"/>
                              </a:xfrm>
                              <a:prstGeom prst="rect">
                                <a:avLst/>
                              </a:prstGeom>
                              <a:noFill/>
                              <a:ln w="25400" cap="flat" cmpd="sng" algn="ctr">
                                <a:noFill/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3E6F97" w:rsidRPr="00374DEF" w:rsidRDefault="003E6F97" w:rsidP="003E6F97">
                                  <w:pPr>
                                    <w:jc w:val="center"/>
                                    <w:rPr>
                                      <w:vertAlign w:val="subscript"/>
                                    </w:rPr>
                                  </w:pPr>
                                  <w:r w:rsidRPr="0082182D">
                                    <w:rPr>
                                      <w:position w:val="-12"/>
                                    </w:rPr>
                                    <w:object w:dxaOrig="639" w:dyaOrig="420">
                                      <v:shape id="_x0000_i1049" type="#_x0000_t75" style="width:38.1pt;height:24.5pt" o:ole="">
                                        <v:imagedata r:id="rId65" o:title=""/>
                                      </v:shape>
                                      <o:OLEObject Type="Embed" ProgID="Equation.DSMT4" ShapeID="_x0000_i1049" DrawAspect="Content" ObjectID="_1678519319" r:id="rId66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43" o:spid="_x0000_s1075" style="position:absolute;margin-left:80.15pt;margin-top:1.8pt;width:52.5pt;height:31.7pt;z-index:2516618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B1hmHXgIAALMEAAAOAAAAZHJzL2Uyb0RvYy54bWysVE1vGjEQvVfqf7B8LwsUSLNiiVAQVSWU REmqnAevl13V9li2YZf++o7NktC0p6oXa8Yzno83bzy/6bRiB+l8g6bgo8GQM2kElo3ZFfz78/rT F858AFOCQiMLfpSe3yw+fpi3NpdjrFGV0jEKYnze2oLXIdg8y7yopQY/QCsNGSt0GgKpbpeVDlqK rlU2Hg5nWYuutA6F9J5uVycjX6T4VSVFuK8qLwNTBafaQjpdOrfxzBZzyHcObN2Ivgz4hyo0NIaS voZaQQC2d80foXQjHHqswkCgzrCqGiFTD9TNaPium6carEy9EDjevsLk/19YcXd4cKwpCz75zJkB TTN6JNTA7JRkdEcAtdbn5PdkH1xs0dsNih+eDNlvlqj43qernI6+1CDrEtrHV7RlF5igy9lsdjWl mQgyTYbj6XWaRgb5+bF1PnyVqFkUCu6orIQxHDY+xPSQn11iLoPrRqk0UGVYW/DxdDKM8YF4VSkI JGpLnXqz4wzUjggrgkshL97GkCvwNTsAccajasoIAiVTJqaRiVV9BW89Ryl02y5hOZqdcdtieSSA HZ6Y561YN5RgAz48gCOqUYG0PuGejkohVY29xFmN7uff7qM/MYCsnLVE3YIb2i3O1DdDzLgeTSaR 6UmZTK/GpLhLy/bSYvb6FqnPEa2pFUmM/kGdxcqhfqEdW8acZAIjKPMJuV65DaeFoi0VcrlMbsRu C2FjnqyIwSNwEdjn7gWc7QcaiAl3eCY55O/mevKNL71d7gNNNw09An1CtScgbUYaT7/FcfUu9eT1 9tcsfgEAAP//AwBQSwMEFAAGAAgAAAAhAM8SKrbdAAAACAEAAA8AAABkcnMvZG93bnJldi54bWxM j0FLxDAQhe+C/yGM4EXcxJaNUpsuUhAVQXBd2Gu2ybbVZlKStFv/veNJjx/v8eabcrO4gc02xN6j gpuVAGax8abHVsHu4/H6DlhMGo0ePFoF3zbCpjo/K3Vh/Anf7bxNLaMRjIVW0KU0FpzHprNOx5Uf LVJ29MHpRBhaboI+0bgbeCaE5E73SBc6Pdq6s83XdnIKXscw16Zefz6nt7h/OYqn6SrLlbq8WB7u gSW7pL8y/OqTOlTkdPATmsgGYilyqirIJTDKM7kmPiiQtwJ4VfL/D1Q/AAAA//8DAFBLAQItABQA BgAIAAAAIQC2gziS/gAAAOEBAAATAAAAAAAAAAAAAAAAAAAAAABbQ29udGVudF9UeXBlc10ueG1s UEsBAi0AFAAGAAgAAAAhADj9If/WAAAAlAEAAAsAAAAAAAAAAAAAAAAALwEAAF9yZWxzLy5yZWxz UEsBAi0AFAAGAAgAAAAhAAHWGYdeAgAAswQAAA4AAAAAAAAAAAAAAAAALgIAAGRycy9lMm9Eb2Mu eG1sUEsBAi0AFAAGAAgAAAAhAM8SKrbdAAAACAEAAA8AAAAAAAAAAAAAAAAAuAQAAGRycy9kb3du cmV2LnhtbFBLBQYAAAAABAAEAPMAAADCBQAAAAA= " filled="f" stroked="f" strokeweight="2pt">
                      <v:path arrowok="t"/>
                      <v:textbox style="mso-fit-shape-to-text:t">
                        <w:txbxContent>
                          <w:p w:rsidR="003E6F97" w:rsidRPr="00374DEF" w:rsidRDefault="003E6F97" w:rsidP="003E6F97">
                            <w:pPr>
                              <w:jc w:val="center"/>
                              <w:rPr>
                                <w:vertAlign w:val="subscript"/>
                              </w:rPr>
                            </w:pPr>
                            <w:r w:rsidRPr="0082182D">
                              <w:rPr>
                                <w:position w:val="-12"/>
                              </w:rPr>
                              <w:object w:dxaOrig="639" w:dyaOrig="420">
                                <v:shape id="_x0000_i1049" type="#_x0000_t75" style="width:38.1pt;height:24.5pt" o:ole="">
                                  <v:imagedata r:id="rId65" o:title=""/>
                                </v:shape>
                                <o:OLEObject Type="Embed" ProgID="Equation.DSMT4" ShapeID="_x0000_i1049" DrawAspect="Content" ObjectID="_1678519319" r:id="rId6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984250</wp:posOffset>
                      </wp:positionH>
                      <wp:positionV relativeFrom="paragraph">
                        <wp:posOffset>23495</wp:posOffset>
                      </wp:positionV>
                      <wp:extent cx="63500" cy="477520"/>
                      <wp:effectExtent l="0" t="0" r="12700" b="17780"/>
                      <wp:wrapNone/>
                      <wp:docPr id="42" name="Right Brace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63500" cy="477520"/>
                              </a:xfrm>
                              <a:prstGeom prst="rightBrac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42" o:spid="_x0000_s1026" type="#_x0000_t88" style="position:absolute;margin-left:77.5pt;margin-top:1.85pt;width:5pt;height:37.6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kj1NSjwIAAB0FAAAOAAAAZHJzL2Uyb0RvYy54bWysVN9P2zAQfp+0/8Hy+0jbtTAiUtSBmCZ1 gAYTz4fjNNEc27PdpuWv32cnhcL2NC0P0fnufD+++85n59tWsY10vjG64OOjEWdSC1M2elXwH/dX Hz5x5gPpkpTRsuA76fn5/P27s87mcmJqo0rpGIJon3e24HUINs8yL2rZkj8yVmoYK+NaCji6VVY6 6hC9VdlkNDrOOuNK64yQ3kN72Rv5PMWvKinCTVV5GZgqOGoL6e/S/zH+s/kZ5StHtm7EUAb9QxUt NRpJn0NdUiC2ds0fodpGOONNFY6EaTNTVY2QqQd0Mx696eauJitTLwDH22eY/P8LK643t441ZcGn E840tZjR92ZVB/bZkZAMWkDUWZ/D887eutikt0sjfnoYsleWePCDz7ZybfRFi2yb8N494y23gQko jz/ORhiKgGV6cjKbpHFklO/vWufDF2laFoWCu1hXKitBTZulD7EGyveOMaE2V41Saa5Ks67gp7PJ DEkI7KoUBYitRb9erzgjtQJtRXApojeqKePt1OTOXyjHNgTmgHCl6e5RN2eKfIABzaSvv1hTKXvX U7Q00MpT+GbKXj0e7fUo16fQqfJXKWMbl+Tr/koyRfRxQ+lYkkyEHrp+ATtKj6bcYZDO9Az3Vlw1 iLZEsbfkQGngjDUNN/hVygAWM0ic1cY9/U0f/cE0WDnrsCLA7NeanAQGXzU4eDqeTuNOpcN0doL5 MXdoeTy06HV7YYDlGA+CFUmM/kHtxcqZ9gHbvIhZYSItkLufznC4CP3q4j0QcrFIbtgjS2Gp76yI wSNOEcf77QM5OzAnYHLXZr9OlL+hTu/bk2exDqZqEq9ecB2Ijh1M0xjei7jkh+fk9fKqzX8DAAD/ /wMAUEsDBBQABgAIAAAAIQAFDHKG3AAAAAgBAAAPAAAAZHJzL2Rvd25yZXYueG1sTI/RSsNAEEXf Bf9hGcE3u9HatE2zKVIQLEjF6gdMs9MkuDsbdrdt/Hs3T/bxcIc755brwRpxJh86xwoeJxkI4trp jhsF31+vDwsQISJrNI5JwS8FWFe3NyUW2l34k8772IhUwqFABW2MfSFlqFuyGCauJ07Z0XmLMaFv pPZ4SeXWyKcsy6XFjtOHFnvatFT/7E9WwW5zzN/MMN1mcveB/nn73pMNSt3fDS8rEJGG+H8Mo35S hyo5HdyJdRAm8WyWtkQF0zmIMc9HPiiYL5Ygq1JeD6j+AAAA//8DAFBLAQItABQABgAIAAAAIQC2 gziS/gAAAOEBAAATAAAAAAAAAAAAAAAAAAAAAABbQ29udGVudF9UeXBlc10ueG1sUEsBAi0AFAAG AAgAAAAhADj9If/WAAAAlAEAAAsAAAAAAAAAAAAAAAAALwEAAF9yZWxzLy5yZWxzUEsBAi0AFAAG AAgAAAAhAGSPU1KPAgAAHQUAAA4AAAAAAAAAAAAAAAAALgIAAGRycy9lMm9Eb2MueG1sUEsBAi0A FAAGAAgAAAAhAAUMcobcAAAACAEAAA8AAAAAAAAAAAAAAAAA6QQAAGRycy9kb3ducmV2LnhtbFBL BQYAAAAABAAEAPMAAADyBQAAAAA= " adj="239"/>
                  </w:pict>
                </mc:Fallback>
              </mc:AlternateContent>
            </w:r>
            <w:r w:rsidRPr="00B90EEA">
              <w:rPr>
                <w:position w:val="-12"/>
              </w:rPr>
              <w:object w:dxaOrig="1579" w:dyaOrig="420">
                <v:shape id="_x0000_i1036" type="#_x0000_t75" style="width:78.95pt;height:21pt" o:ole="">
                  <v:imagedata r:id="rId68" o:title=""/>
                </v:shape>
                <o:OLEObject Type="Embed" ProgID="Equation.DSMT4" ShapeID="_x0000_i1036" DrawAspect="Content" ObjectID="_1678519306" r:id="rId69"/>
              </w:object>
            </w:r>
            <w:r>
              <w:t xml:space="preserve"> </w:t>
            </w:r>
          </w:p>
          <w:p w:rsidR="003E6F97" w:rsidRDefault="003E6F97" w:rsidP="00020276">
            <w:r w:rsidRPr="00B90EEA">
              <w:rPr>
                <w:position w:val="-12"/>
              </w:rPr>
              <w:object w:dxaOrig="1560" w:dyaOrig="420">
                <v:shape id="_x0000_i1037" type="#_x0000_t75" style="width:78pt;height:21pt" o:ole="">
                  <v:imagedata r:id="rId70" o:title=""/>
                </v:shape>
                <o:OLEObject Type="Embed" ProgID="Equation.DSMT4" ShapeID="_x0000_i1037" DrawAspect="Content" ObjectID="_1678519307" r:id="rId71"/>
              </w:object>
            </w:r>
          </w:p>
          <w:p w:rsidR="003E6F97" w:rsidRPr="00B90EEA" w:rsidRDefault="003E6F97" w:rsidP="00020276">
            <w:pPr>
              <w:tabs>
                <w:tab w:val="left" w:pos="240"/>
              </w:tabs>
              <w:jc w:val="both"/>
              <w:rPr>
                <w:lang w:val="it-IT"/>
              </w:rPr>
            </w:pPr>
            <w:r w:rsidRPr="00B90EEA">
              <w:rPr>
                <w:lang w:val="it-IT"/>
              </w:rPr>
              <w:t xml:space="preserve">Cảm ứng từ tổng hợp tại M là: </w:t>
            </w:r>
            <w:r>
              <w:rPr>
                <w:noProof/>
                <w:position w:val="-4"/>
              </w:rPr>
              <w:drawing>
                <wp:inline distT="0" distB="0" distL="0" distR="0">
                  <wp:extent cx="152400" cy="266700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0EEA">
              <w:rPr>
                <w:lang w:val="it-IT"/>
              </w:rPr>
              <w:t xml:space="preserve">= </w:t>
            </w:r>
            <w:r>
              <w:rPr>
                <w:noProof/>
                <w:position w:val="-10"/>
              </w:rPr>
              <w:drawing>
                <wp:inline distT="0" distB="0" distL="0" distR="0">
                  <wp:extent cx="190500" cy="304800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0EEA">
              <w:rPr>
                <w:lang w:val="it-IT"/>
              </w:rPr>
              <w:t>+</w:t>
            </w:r>
            <w:r>
              <w:rPr>
                <w:noProof/>
                <w:position w:val="-10"/>
              </w:rPr>
              <w:drawing>
                <wp:inline distT="0" distB="0" distL="0" distR="0">
                  <wp:extent cx="200025" cy="304800"/>
                  <wp:effectExtent l="0" t="0" r="9525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0EEA">
              <w:rPr>
                <w:lang w:val="it-IT"/>
              </w:rPr>
              <w:t xml:space="preserve">có phương chiều như hình vẽ và có độ lớn: </w:t>
            </w:r>
          </w:p>
          <w:p w:rsidR="003E6F97" w:rsidRDefault="003E6F97" w:rsidP="00020276">
            <w:pPr>
              <w:tabs>
                <w:tab w:val="left" w:pos="240"/>
              </w:tabs>
              <w:jc w:val="both"/>
              <w:rPr>
                <w:lang w:val="it-IT"/>
              </w:rPr>
            </w:pPr>
            <w:r w:rsidRPr="00B90EEA">
              <w:rPr>
                <w:lang w:val="it-IT"/>
              </w:rPr>
              <w:t>B</w:t>
            </w:r>
            <w:r>
              <w:rPr>
                <w:lang w:val="it-IT"/>
              </w:rPr>
              <w:t xml:space="preserve"> </w:t>
            </w:r>
            <w:r w:rsidRPr="00B90EEA">
              <w:rPr>
                <w:lang w:val="it-IT"/>
              </w:rPr>
              <w:t>=2B</w:t>
            </w:r>
            <w:r w:rsidRPr="00B90EEA">
              <w:rPr>
                <w:vertAlign w:val="subscript"/>
                <w:lang w:val="it-IT"/>
              </w:rPr>
              <w:t>1</w:t>
            </w:r>
            <w:r w:rsidRPr="00B90EEA">
              <w:rPr>
                <w:lang w:val="it-IT"/>
              </w:rPr>
              <w:t>cos</w:t>
            </w:r>
            <w:r w:rsidRPr="00B90EEA">
              <w:rPr>
                <w:lang w:val="it-IT"/>
              </w:rPr>
              <w:sym w:font="Symbol" w:char="F061"/>
            </w:r>
            <w:r w:rsidRPr="00B90EEA">
              <w:rPr>
                <w:lang w:val="it-IT"/>
              </w:rPr>
              <w:t>= 2B</w:t>
            </w:r>
            <w:r w:rsidRPr="00B90EEA">
              <w:rPr>
                <w:vertAlign w:val="subscript"/>
                <w:lang w:val="it-IT"/>
              </w:rPr>
              <w:t>1</w:t>
            </w:r>
            <w:r w:rsidRPr="00B90EEA">
              <w:rPr>
                <w:position w:val="-30"/>
                <w:vertAlign w:val="subscript"/>
                <w:lang w:val="it-IT"/>
              </w:rPr>
              <w:object w:dxaOrig="520" w:dyaOrig="680">
                <v:shape id="_x0000_i1038" type="#_x0000_t75" style="width:26pt;height:34pt" o:ole="">
                  <v:imagedata r:id="rId75" o:title=""/>
                </v:shape>
                <o:OLEObject Type="Embed" ProgID="Equation.DSMT4" ShapeID="_x0000_i1038" DrawAspect="Content" ObjectID="_1678519308" r:id="rId76"/>
              </w:object>
            </w:r>
            <w:r w:rsidRPr="00B90EEA">
              <w:rPr>
                <w:vertAlign w:val="subscript"/>
                <w:lang w:val="it-IT"/>
              </w:rPr>
              <w:t xml:space="preserve"> </w:t>
            </w:r>
            <w:r w:rsidRPr="00B90EEA">
              <w:rPr>
                <w:lang w:val="it-IT"/>
              </w:rPr>
              <w:t xml:space="preserve"> </w:t>
            </w:r>
          </w:p>
          <w:p w:rsidR="003E6F97" w:rsidRPr="00B90EEA" w:rsidRDefault="003E6F97" w:rsidP="00020276">
            <w:pPr>
              <w:tabs>
                <w:tab w:val="left" w:pos="240"/>
              </w:tabs>
              <w:jc w:val="both"/>
              <w:rPr>
                <w:lang w:val="it-IT"/>
              </w:rPr>
            </w:pPr>
            <w:r w:rsidRPr="00B90EEA">
              <w:rPr>
                <w:lang w:val="it-IT"/>
              </w:rPr>
              <w:t>= 2.10</w:t>
            </w:r>
            <w:r w:rsidRPr="00B90EEA">
              <w:rPr>
                <w:vertAlign w:val="superscript"/>
                <w:lang w:val="it-IT"/>
              </w:rPr>
              <w:t>-5</w:t>
            </w:r>
            <w:r w:rsidRPr="00B90EEA">
              <w:rPr>
                <w:position w:val="-28"/>
                <w:lang w:val="it-IT"/>
              </w:rPr>
              <w:object w:dxaOrig="560" w:dyaOrig="660">
                <v:shape id="_x0000_i1039" type="#_x0000_t75" style="width:28pt;height:33pt" o:ole="">
                  <v:imagedata r:id="rId77" o:title=""/>
                </v:shape>
                <o:OLEObject Type="Embed" ProgID="Equation.DSMT4" ShapeID="_x0000_i1039" DrawAspect="Content" ObjectID="_1678519309" r:id="rId78"/>
              </w:object>
            </w:r>
            <w:r w:rsidRPr="00B90EEA">
              <w:rPr>
                <w:lang w:val="it-IT"/>
              </w:rPr>
              <w:t>=6,67.10</w:t>
            </w:r>
            <w:r w:rsidRPr="00B90EEA">
              <w:rPr>
                <w:vertAlign w:val="superscript"/>
                <w:lang w:val="it-IT"/>
              </w:rPr>
              <w:t>-6</w:t>
            </w:r>
            <w:r w:rsidRPr="00B90EEA">
              <w:rPr>
                <w:lang w:val="it-IT"/>
              </w:rPr>
              <w:t xml:space="preserve"> T.</w:t>
            </w:r>
          </w:p>
          <w:p w:rsidR="003E6F97" w:rsidRDefault="003E6F97" w:rsidP="00020276"/>
        </w:tc>
        <w:tc>
          <w:tcPr>
            <w:tcW w:w="2790" w:type="dxa"/>
            <w:shd w:val="clear" w:color="auto" w:fill="auto"/>
          </w:tcPr>
          <w:p w:rsidR="003E6F97" w:rsidRDefault="003E6F97" w:rsidP="00020276"/>
          <w:p w:rsidR="003E6F97" w:rsidRDefault="003E6F97" w:rsidP="00020276"/>
          <w:p w:rsidR="003E6F97" w:rsidRDefault="003E6F97" w:rsidP="00020276"/>
          <w:p w:rsidR="003E6F97" w:rsidRPr="002F4DC5" w:rsidRDefault="003E6F97" w:rsidP="00020276">
            <w:pPr>
              <w:rPr>
                <w:lang w:val="vi-VN"/>
              </w:rPr>
            </w:pPr>
            <w:r>
              <w:rPr>
                <w:lang w:val="vi-VN"/>
              </w:rPr>
              <w:t xml:space="preserve">0,5 đ </w:t>
            </w:r>
          </w:p>
          <w:p w:rsidR="003E6F97" w:rsidRDefault="003E6F97" w:rsidP="00020276"/>
          <w:p w:rsidR="003E6F97" w:rsidRPr="0078713E" w:rsidRDefault="003E6F97" w:rsidP="00020276">
            <w:pPr>
              <w:rPr>
                <w:lang w:val="vi-VN"/>
              </w:rPr>
            </w:pPr>
            <w:r>
              <w:rPr>
                <w:lang w:val="vi-VN"/>
              </w:rPr>
              <w:t xml:space="preserve">0,5 đ </w:t>
            </w:r>
          </w:p>
          <w:p w:rsidR="003E6F97" w:rsidRDefault="003E6F97" w:rsidP="00020276"/>
          <w:p w:rsidR="003E6F97" w:rsidRDefault="003E6F97" w:rsidP="00020276"/>
          <w:p w:rsidR="003E6F97" w:rsidRDefault="003E6F97" w:rsidP="00020276"/>
          <w:p w:rsidR="003E6F97" w:rsidRDefault="003E6F97" w:rsidP="00020276"/>
          <w:p w:rsidR="003E6F97" w:rsidRDefault="003E6F97" w:rsidP="00020276">
            <w:r>
              <w:rPr>
                <w:lang w:val="vi-VN"/>
              </w:rPr>
              <w:t xml:space="preserve">0,75 </w:t>
            </w:r>
            <w:r>
              <w:t>đ</w:t>
            </w:r>
          </w:p>
          <w:p w:rsidR="003E6F97" w:rsidRDefault="003E6F97" w:rsidP="00020276"/>
          <w:p w:rsidR="003E6F97" w:rsidRDefault="003E6F97" w:rsidP="00020276"/>
          <w:p w:rsidR="003E6F97" w:rsidRDefault="003E6F97" w:rsidP="00020276"/>
          <w:p w:rsidR="003E6F97" w:rsidRDefault="003E6F97" w:rsidP="00020276"/>
          <w:p w:rsidR="003E6F97" w:rsidRDefault="003E6F97" w:rsidP="00020276"/>
          <w:p w:rsidR="003E6F97" w:rsidRDefault="003E6F97" w:rsidP="00020276"/>
          <w:p w:rsidR="003E6F97" w:rsidRDefault="003E6F97" w:rsidP="00020276"/>
          <w:p w:rsidR="003E6F97" w:rsidRDefault="003E6F97" w:rsidP="00020276"/>
          <w:p w:rsidR="003E6F97" w:rsidRDefault="003E6F97" w:rsidP="00020276"/>
          <w:p w:rsidR="003E6F97" w:rsidRDefault="003E6F97" w:rsidP="00020276"/>
          <w:p w:rsidR="003E6F97" w:rsidRDefault="003E6F97" w:rsidP="00020276"/>
          <w:p w:rsidR="003E6F97" w:rsidRDefault="003E6F97" w:rsidP="00020276"/>
          <w:p w:rsidR="003E6F97" w:rsidRPr="0070162E" w:rsidRDefault="003E6F97" w:rsidP="00020276">
            <w:r>
              <w:rPr>
                <w:lang w:val="vi-VN"/>
              </w:rPr>
              <w:t xml:space="preserve">0,75 </w:t>
            </w:r>
            <w:r>
              <w:t>đ</w:t>
            </w:r>
          </w:p>
        </w:tc>
      </w:tr>
    </w:tbl>
    <w:p w:rsidR="003E6F97" w:rsidRPr="002F4DC5" w:rsidRDefault="003E6F97" w:rsidP="003E6F97">
      <w:pPr>
        <w:rPr>
          <w:sz w:val="26"/>
          <w:lang w:val="vi-VN"/>
        </w:rPr>
      </w:pPr>
    </w:p>
    <w:p w:rsidR="003E6F97" w:rsidRPr="003E6F97" w:rsidRDefault="003E6F97">
      <w:pPr>
        <w:widowControl w:val="0"/>
        <w:autoSpaceDE w:val="0"/>
        <w:autoSpaceDN w:val="0"/>
        <w:adjustRightInd w:val="0"/>
        <w:spacing w:after="160" w:line="252" w:lineRule="auto"/>
        <w:jc w:val="center"/>
      </w:pPr>
    </w:p>
    <w:p w:rsidR="002D4C9D" w:rsidRDefault="002D4C9D">
      <w:pPr>
        <w:widowControl w:val="0"/>
        <w:autoSpaceDE w:val="0"/>
        <w:autoSpaceDN w:val="0"/>
        <w:adjustRightInd w:val="0"/>
      </w:pPr>
    </w:p>
    <w:p w:rsidR="002D4C9D" w:rsidRPr="0089595D" w:rsidRDefault="002D4C9D" w:rsidP="002D4C9D">
      <w:pPr>
        <w:rPr>
          <w:sz w:val="26"/>
        </w:rPr>
      </w:pPr>
    </w:p>
    <w:sectPr w:rsidR="002D4C9D" w:rsidRPr="0089595D" w:rsidSect="00DB5C79">
      <w:headerReference w:type="even" r:id="rId79"/>
      <w:headerReference w:type="default" r:id="rId80"/>
      <w:footerReference w:type="even" r:id="rId81"/>
      <w:footerReference w:type="default" r:id="rId82"/>
      <w:headerReference w:type="first" r:id="rId83"/>
      <w:footerReference w:type="first" r:id="rId84"/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0616" w:rsidRDefault="00760616" w:rsidP="002D4C9D">
      <w:r>
        <w:separator/>
      </w:r>
    </w:p>
  </w:endnote>
  <w:endnote w:type="continuationSeparator" w:id="0">
    <w:p w:rsidR="00760616" w:rsidRDefault="00760616" w:rsidP="002D4C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1F63" w:rsidRDefault="00121F6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A36C9" w:rsidRPr="00DA36C9" w:rsidRDefault="00DA36C9" w:rsidP="00DA36C9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205"/>
      </w:tabs>
      <w:rPr>
        <w:b/>
        <w:color w:val="00B0F0"/>
      </w:rPr>
    </w:pPr>
    <w:r>
      <w:rPr>
        <w:b/>
        <w:color w:val="00B0F0"/>
        <w:lang w:val="nl-NL"/>
      </w:rPr>
      <w:t xml:space="preserve">                                                               </w:t>
    </w:r>
    <w:r w:rsidRPr="00303B1A">
      <w:rPr>
        <w:b/>
        <w:color w:val="00B0F0"/>
        <w:lang w:val="nl-NL"/>
      </w:rPr>
      <w:t/>
    </w:r>
    <w:r w:rsidRPr="00303B1A">
      <w:rPr>
        <w:b/>
        <w:color w:val="FF0000"/>
        <w:lang w:val="nl-NL"/>
      </w:rPr>
      <w:t/>
    </w:r>
    <w:r w:rsidRPr="00DA36C9">
      <w:rPr>
        <w:rFonts w:ascii="Cambria" w:hAnsi="Cambria"/>
      </w:rPr>
      <w:tab/>
    </w:r>
    <w:r w:rsidRPr="00DA36C9">
      <w:rPr>
        <w:b/>
        <w:color w:val="FF0000"/>
        <w:lang w:val="en-US"/>
      </w:rPr>
      <w:t>Trang</w:t>
    </w:r>
    <w:r w:rsidRPr="00DA36C9">
      <w:rPr>
        <w:b/>
        <w:color w:val="FF0000"/>
      </w:rPr>
      <w:t xml:space="preserve"> </w:t>
    </w:r>
    <w:r w:rsidRPr="00DA36C9">
      <w:rPr>
        <w:b/>
        <w:color w:val="00B0F0"/>
      </w:rPr>
      <w:fldChar w:fldCharType="begin"/>
    </w:r>
    <w:r w:rsidRPr="00DA36C9">
      <w:rPr>
        <w:b/>
        <w:color w:val="00B0F0"/>
      </w:rPr>
      <w:instrText xml:space="preserve"> PAGE   \* MERGEFORMAT </w:instrText>
    </w:r>
    <w:r w:rsidRPr="00DA36C9">
      <w:rPr>
        <w:b/>
        <w:color w:val="00B0F0"/>
      </w:rPr>
      <w:fldChar w:fldCharType="separate"/>
    </w:r>
    <w:r w:rsidR="00760616">
      <w:rPr>
        <w:b/>
        <w:noProof/>
        <w:color w:val="00B0F0"/>
      </w:rPr>
      <w:t>1</w:t>
    </w:r>
    <w:r w:rsidRPr="00DA36C9">
      <w:rPr>
        <w:b/>
        <w:noProof/>
        <w:color w:val="00B0F0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1F63" w:rsidRDefault="00121F6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0616" w:rsidRDefault="00760616" w:rsidP="002D4C9D">
      <w:r>
        <w:separator/>
      </w:r>
    </w:p>
  </w:footnote>
  <w:footnote w:type="continuationSeparator" w:id="0">
    <w:p w:rsidR="00760616" w:rsidRDefault="00760616" w:rsidP="002D4C9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1F63" w:rsidRDefault="00121F6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4C9D" w:rsidRDefault="00DA36C9" w:rsidP="00DA36C9">
    <w:pPr>
      <w:pStyle w:val="Header"/>
      <w:jc w:val="center"/>
    </w:pPr>
    <w:r w:rsidRPr="00303B1A">
      <w:rPr>
        <w:b/>
        <w:color w:val="00B0F0"/>
        <w:lang w:val="nl-NL"/>
      </w:rPr>
      <w:t/>
    </w:r>
    <w:r w:rsidRPr="00303B1A">
      <w:rPr>
        <w:b/>
        <w:color w:val="FF0000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1F63" w:rsidRDefault="00121F63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69E6"/>
    <w:rsid w:val="000014A8"/>
    <w:rsid w:val="00121F63"/>
    <w:rsid w:val="001E1FA2"/>
    <w:rsid w:val="00262013"/>
    <w:rsid w:val="002D4C9D"/>
    <w:rsid w:val="003B0D5C"/>
    <w:rsid w:val="003E6F97"/>
    <w:rsid w:val="004F61BC"/>
    <w:rsid w:val="00760616"/>
    <w:rsid w:val="00D01945"/>
    <w:rsid w:val="00DA36C9"/>
    <w:rsid w:val="00DB5C79"/>
    <w:rsid w:val="00E65893"/>
    <w:rsid w:val="00F57C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rFonts w:ascii="Calibri" w:eastAsia="Calibri" w:hAnsi="Calibri"/>
      <w:lang w:val="en-GB" w:eastAsia="en-GB"/>
    </w:rPr>
  </w:style>
  <w:style w:type="paragraph" w:styleId="BalloonText">
    <w:name w:val="Balloon Text"/>
    <w:basedOn w:val="Normal"/>
    <w:link w:val="BalloonTextChar"/>
    <w:rsid w:val="00DA36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A36C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rFonts w:ascii="Calibri" w:eastAsia="Calibri" w:hAnsi="Calibri"/>
      <w:lang w:val="en-GB" w:eastAsia="en-GB"/>
    </w:rPr>
  </w:style>
  <w:style w:type="paragraph" w:styleId="BalloonText">
    <w:name w:val="Balloon Text"/>
    <w:basedOn w:val="Normal"/>
    <w:link w:val="BalloonTextChar"/>
    <w:rsid w:val="00DA36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A36C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targetScreenSz w:val="800x600"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1.bin" Type="http://schemas.openxmlformats.org/officeDocument/2006/relationships/oleObject"/><Relationship Id="rId11" Target="embeddings/oleObject2.bin" Type="http://schemas.openxmlformats.org/officeDocument/2006/relationships/oleObject"/><Relationship Id="rId12" Target="media/image4.wmf" Type="http://schemas.openxmlformats.org/officeDocument/2006/relationships/image"/><Relationship Id="rId13" Target="media/image5.wmf" Type="http://schemas.openxmlformats.org/officeDocument/2006/relationships/image"/><Relationship Id="rId14" Target="media/image6.wmf" Type="http://schemas.openxmlformats.org/officeDocument/2006/relationships/image"/><Relationship Id="rId15" Target="media/image7.wmf" Type="http://schemas.openxmlformats.org/officeDocument/2006/relationships/image"/><Relationship Id="rId16" Target="media/image8.wmf" Type="http://schemas.openxmlformats.org/officeDocument/2006/relationships/image"/><Relationship Id="rId17" Target="media/image9.wmf" Type="http://schemas.openxmlformats.org/officeDocument/2006/relationships/image"/><Relationship Id="rId18" Target="embeddings/oleObject3.bin" Type="http://schemas.openxmlformats.org/officeDocument/2006/relationships/oleObject"/><Relationship Id="rId19" Target="media/image10.wmf" Type="http://schemas.openxmlformats.org/officeDocument/2006/relationships/image"/><Relationship Id="rId2" Target="stylesWithEffects.xml" Type="http://schemas.microsoft.com/office/2007/relationships/stylesWithEffects"/><Relationship Id="rId20" Target="embeddings/oleObject4.bin" Type="http://schemas.openxmlformats.org/officeDocument/2006/relationships/oleObject"/><Relationship Id="rId21" Target="media/image11.wmf" Type="http://schemas.openxmlformats.org/officeDocument/2006/relationships/image"/><Relationship Id="rId22" Target="embeddings/oleObject5.bin" Type="http://schemas.openxmlformats.org/officeDocument/2006/relationships/oleObject"/><Relationship Id="rId23" Target="media/image12.wmf" Type="http://schemas.openxmlformats.org/officeDocument/2006/relationships/image"/><Relationship Id="rId24" Target="embeddings/oleObject6.bin" Type="http://schemas.openxmlformats.org/officeDocument/2006/relationships/oleObject"/><Relationship Id="rId25" Target="media/image13.wmf" Type="http://schemas.openxmlformats.org/officeDocument/2006/relationships/image"/><Relationship Id="rId26" Target="embeddings/oleObject7.bin" Type="http://schemas.openxmlformats.org/officeDocument/2006/relationships/oleObject"/><Relationship Id="rId27" Target="media/image14.wmf" Type="http://schemas.openxmlformats.org/officeDocument/2006/relationships/image"/><Relationship Id="rId28" Target="media/image15.wmf" Type="http://schemas.openxmlformats.org/officeDocument/2006/relationships/image"/><Relationship Id="rId29" Target="media/image16.wmf" Type="http://schemas.openxmlformats.org/officeDocument/2006/relationships/image"/><Relationship Id="rId3" Target="settings.xml" Type="http://schemas.openxmlformats.org/officeDocument/2006/relationships/settings"/><Relationship Id="rId30" Target="embeddings/oleObject8.bin" Type="http://schemas.openxmlformats.org/officeDocument/2006/relationships/oleObject"/><Relationship Id="rId31" Target="media/image17.wmf" Type="http://schemas.openxmlformats.org/officeDocument/2006/relationships/image"/><Relationship Id="rId32" Target="embeddings/oleObject9.bin" Type="http://schemas.openxmlformats.org/officeDocument/2006/relationships/oleObject"/><Relationship Id="rId33" Target="media/image18.wmf" Type="http://schemas.openxmlformats.org/officeDocument/2006/relationships/image"/><Relationship Id="rId34" Target="media/image19.wmf" Type="http://schemas.openxmlformats.org/officeDocument/2006/relationships/image"/><Relationship Id="rId35" Target="embeddings/oleObject10.bin" Type="http://schemas.openxmlformats.org/officeDocument/2006/relationships/oleObject"/><Relationship Id="rId36" Target="media/image20.wmf" Type="http://schemas.openxmlformats.org/officeDocument/2006/relationships/image"/><Relationship Id="rId37" Target="embeddings/oleObject11.bin" Type="http://schemas.openxmlformats.org/officeDocument/2006/relationships/oleObject"/><Relationship Id="rId38" Target="media/image21.wmf" Type="http://schemas.openxmlformats.org/officeDocument/2006/relationships/image"/><Relationship Id="rId39" Target="embeddings/oleObject12.bin" Type="http://schemas.openxmlformats.org/officeDocument/2006/relationships/oleObject"/><Relationship Id="rId4" Target="webSettings.xml" Type="http://schemas.openxmlformats.org/officeDocument/2006/relationships/webSettings"/><Relationship Id="rId40" Target="embeddings/oleObject13.bin" Type="http://schemas.openxmlformats.org/officeDocument/2006/relationships/oleObject"/><Relationship Id="rId41" Target="embeddings/oleObject14.bin" Type="http://schemas.openxmlformats.org/officeDocument/2006/relationships/oleObject"/><Relationship Id="rId42" Target="media/image22.wmf" Type="http://schemas.openxmlformats.org/officeDocument/2006/relationships/image"/><Relationship Id="rId43" Target="embeddings/oleObject15.bin" Type="http://schemas.openxmlformats.org/officeDocument/2006/relationships/oleObject"/><Relationship Id="rId44" Target="media/image23.wmf" Type="http://schemas.openxmlformats.org/officeDocument/2006/relationships/image"/><Relationship Id="rId45" Target="embeddings/oleObject16.bin" Type="http://schemas.openxmlformats.org/officeDocument/2006/relationships/oleObject"/><Relationship Id="rId46" Target="embeddings/oleObject17.bin" Type="http://schemas.openxmlformats.org/officeDocument/2006/relationships/oleObject"/><Relationship Id="rId47" Target="media/image24.wmf" Type="http://schemas.openxmlformats.org/officeDocument/2006/relationships/image"/><Relationship Id="rId48" Target="embeddings/oleObject18.bin" Type="http://schemas.openxmlformats.org/officeDocument/2006/relationships/oleObject"/><Relationship Id="rId49" Target="media/image25.wmf" Type="http://schemas.openxmlformats.org/officeDocument/2006/relationships/image"/><Relationship Id="rId5" Target="footnotes.xml" Type="http://schemas.openxmlformats.org/officeDocument/2006/relationships/footnotes"/><Relationship Id="rId50" Target="embeddings/oleObject19.bin" Type="http://schemas.openxmlformats.org/officeDocument/2006/relationships/oleObject"/><Relationship Id="rId51" Target="media/image26.wmf" Type="http://schemas.openxmlformats.org/officeDocument/2006/relationships/image"/><Relationship Id="rId52" Target="embeddings/oleObject20.bin" Type="http://schemas.openxmlformats.org/officeDocument/2006/relationships/oleObject"/><Relationship Id="rId53" Target="media/image27.wmf" Type="http://schemas.openxmlformats.org/officeDocument/2006/relationships/image"/><Relationship Id="rId54" Target="embeddings/oleObject21.bin" Type="http://schemas.openxmlformats.org/officeDocument/2006/relationships/oleObject"/><Relationship Id="rId55" Target="media/image28.wmf" Type="http://schemas.openxmlformats.org/officeDocument/2006/relationships/image"/><Relationship Id="rId56" Target="embeddings/oleObject22.bin" Type="http://schemas.openxmlformats.org/officeDocument/2006/relationships/oleObject"/><Relationship Id="rId57" Target="media/image29.wmf" Type="http://schemas.openxmlformats.org/officeDocument/2006/relationships/image"/><Relationship Id="rId58" Target="embeddings/oleObject23.bin" Type="http://schemas.openxmlformats.org/officeDocument/2006/relationships/oleObject"/><Relationship Id="rId59" Target="embeddings/oleObject24.bin" Type="http://schemas.openxmlformats.org/officeDocument/2006/relationships/oleObject"/><Relationship Id="rId6" Target="endnotes.xml" Type="http://schemas.openxmlformats.org/officeDocument/2006/relationships/endnotes"/><Relationship Id="rId60" Target="embeddings/oleObject25.bin" Type="http://schemas.openxmlformats.org/officeDocument/2006/relationships/oleObject"/><Relationship Id="rId61" Target="embeddings/oleObject26.bin" Type="http://schemas.openxmlformats.org/officeDocument/2006/relationships/oleObject"/><Relationship Id="rId62" Target="embeddings/oleObject27.bin" Type="http://schemas.openxmlformats.org/officeDocument/2006/relationships/oleObject"/><Relationship Id="rId63" Target="embeddings/oleObject28.bin" Type="http://schemas.openxmlformats.org/officeDocument/2006/relationships/oleObject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embeddings/oleObject31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2.bin" Type="http://schemas.openxmlformats.org/officeDocument/2006/relationships/oleObject"/><Relationship Id="rId7" Target="media/image1.wmf" Type="http://schemas.openxmlformats.org/officeDocument/2006/relationships/image"/><Relationship Id="rId70" Target="media/image32.wmf" Type="http://schemas.openxmlformats.org/officeDocument/2006/relationships/image"/><Relationship Id="rId71" Target="embeddings/oleObject33.bin" Type="http://schemas.openxmlformats.org/officeDocument/2006/relationships/oleObject"/><Relationship Id="rId72" Target="media/image33.wmf" Type="http://schemas.openxmlformats.org/officeDocument/2006/relationships/image"/><Relationship Id="rId73" Target="media/image34.wmf" Type="http://schemas.openxmlformats.org/officeDocument/2006/relationships/image"/><Relationship Id="rId74" Target="media/image35.wmf" Type="http://schemas.openxmlformats.org/officeDocument/2006/relationships/image"/><Relationship Id="rId75" Target="media/image36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7.wmf" Type="http://schemas.openxmlformats.org/officeDocument/2006/relationships/image"/><Relationship Id="rId78" Target="embeddings/oleObject35.bin" Type="http://schemas.openxmlformats.org/officeDocument/2006/relationships/oleObject"/><Relationship Id="rId79" Target="header1.xml" Type="http://schemas.openxmlformats.org/officeDocument/2006/relationships/header"/><Relationship Id="rId8" Target="media/image2.wmf" Type="http://schemas.openxmlformats.org/officeDocument/2006/relationships/image"/><Relationship Id="rId80" Target="header2.xml" Type="http://schemas.openxmlformats.org/officeDocument/2006/relationships/header"/><Relationship Id="rId81" Target="footer1.xml" Type="http://schemas.openxmlformats.org/officeDocument/2006/relationships/footer"/><Relationship Id="rId82" Target="footer2.xml" Type="http://schemas.openxmlformats.org/officeDocument/2006/relationships/footer"/><Relationship Id="rId83" Target="header3.xml" Type="http://schemas.openxmlformats.org/officeDocument/2006/relationships/header"/><Relationship Id="rId84" Target="footer3.xml" Type="http://schemas.openxmlformats.org/officeDocument/2006/relationships/footer"/><Relationship Id="rId85" Target="fontTable.xml" Type="http://schemas.openxmlformats.org/officeDocument/2006/relationships/fontTable"/><Relationship Id="rId86" Target="theme/theme1.xml" Type="http://schemas.openxmlformats.org/officeDocument/2006/relationships/theme"/><Relationship Id="rId9" Target="media/image3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56</Words>
  <Characters>5450</Characters>
  <Application>Microsoft Office Word</Application>
  <DocSecurity>0</DocSecurity>
  <Lines>45</Lines>
  <Paragraphs>12</Paragraphs>
  <ScaleCrop>false</ScaleCrop>
  <Company>www.thuvienhoclieu.com</Company>
  <LinksUpToDate>false</LinksUpToDate>
  <CharactersWithSpaces>63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1-03-29T02:47:00Z</dcterms:created>
  <dc:creator>admin</dc:creator>
  <dc:description>Đề kiểm tra giữa học kỳ 2 Vật Lí 11 có đáp án gồm 18 câu trắc nghiệm và 2 câu tự luận được soạn dưới dạng file word và PDF gồm 3 trang. Các bạn xem và tải về ở dưới.</dc:description>
  <dcterms:modified xsi:type="dcterms:W3CDTF">2021-03-29T02:48:00Z</dcterms:modified>
  <cp:revision>1</cp:revision>
  <dc:title>Đề Kiểm Tra Giữa Học Kỳ 2 Vật Lí 11 Năm Học 2020-2021 Có Đáp Án (Đề 1)</dc:title>
</cp:coreProperties>
</file>